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69D8" w:rsidRDefault="007269D8" w:rsidP="007269D8">
      <w:pPr>
        <w:rPr>
          <w:rFonts w:ascii="Times New Roman" w:hAnsi="Times New Roman" w:cs="Times New Roman"/>
          <w:b/>
          <w:sz w:val="28"/>
          <w:szCs w:val="28"/>
        </w:rPr>
      </w:pPr>
    </w:p>
    <w:p w:rsidR="007269D8" w:rsidRPr="00FC6E5C" w:rsidRDefault="007269D8" w:rsidP="007269D8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FC6E5C">
        <w:rPr>
          <w:rFonts w:ascii="Times New Roman" w:hAnsi="Times New Roman" w:cs="Times New Roman"/>
          <w:b/>
          <w:sz w:val="28"/>
          <w:szCs w:val="28"/>
          <w:lang w:val="nl-NL"/>
        </w:rPr>
        <w:t>KIỂ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M TRA</w:t>
      </w:r>
      <w:r w:rsidRPr="00FC6E5C">
        <w:rPr>
          <w:rFonts w:ascii="Times New Roman" w:hAnsi="Times New Roman" w:cs="Times New Roman"/>
          <w:b/>
          <w:sz w:val="28"/>
          <w:szCs w:val="28"/>
          <w:lang w:val="nl-NL"/>
        </w:rPr>
        <w:t xml:space="preserve"> HÌNH HỌC LỚP 7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-</w:t>
      </w:r>
      <w:r w:rsidRPr="00FC6E5C">
        <w:rPr>
          <w:rFonts w:ascii="Times New Roman" w:hAnsi="Times New Roman" w:cs="Times New Roman"/>
          <w:b/>
          <w:sz w:val="28"/>
          <w:szCs w:val="28"/>
          <w:lang w:val="nl-NL"/>
        </w:rPr>
        <w:t xml:space="preserve"> CHƯƠNG I</w:t>
      </w:r>
    </w:p>
    <w:p w:rsidR="007269D8" w:rsidRPr="00FC6E5C" w:rsidRDefault="007269D8" w:rsidP="007269D8">
      <w:pPr>
        <w:tabs>
          <w:tab w:val="center" w:pos="4320"/>
        </w:tabs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FC6E5C">
        <w:rPr>
          <w:rFonts w:ascii="Times New Roman" w:hAnsi="Times New Roman" w:cs="Times New Roman"/>
          <w:sz w:val="28"/>
          <w:szCs w:val="28"/>
          <w:lang w:val="nl-NL"/>
        </w:rPr>
        <w:t>I</w:t>
      </w:r>
      <w:r w:rsidRPr="00FC6E5C">
        <w:rPr>
          <w:rFonts w:ascii="Times New Roman" w:hAnsi="Times New Roman" w:cs="Times New Roman"/>
          <w:b/>
          <w:sz w:val="28"/>
          <w:szCs w:val="28"/>
          <w:lang w:val="nl-NL"/>
        </w:rPr>
        <w:t>/Mục tiêu:</w:t>
      </w:r>
    </w:p>
    <w:p w:rsidR="007269D8" w:rsidRPr="00FC6E5C" w:rsidRDefault="007269D8" w:rsidP="007269D8">
      <w:pPr>
        <w:pStyle w:val="ListParagraph"/>
        <w:numPr>
          <w:ilvl w:val="0"/>
          <w:numId w:val="16"/>
        </w:num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C6E5C">
        <w:rPr>
          <w:rFonts w:ascii="Times New Roman" w:hAnsi="Times New Roman" w:cs="Times New Roman"/>
          <w:sz w:val="28"/>
          <w:szCs w:val="28"/>
          <w:lang w:val="nl-NL"/>
        </w:rPr>
        <w:t>Giúp cho học sinh kiểm tra quá trình lĩnh hội kiến thức của bản thân</w:t>
      </w:r>
    </w:p>
    <w:p w:rsidR="007269D8" w:rsidRPr="00FC6E5C" w:rsidRDefault="007269D8" w:rsidP="007269D8">
      <w:pPr>
        <w:numPr>
          <w:ilvl w:val="0"/>
          <w:numId w:val="16"/>
        </w:num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C6E5C">
        <w:rPr>
          <w:rFonts w:ascii="Times New Roman" w:hAnsi="Times New Roman" w:cs="Times New Roman"/>
          <w:sz w:val="28"/>
          <w:szCs w:val="28"/>
          <w:lang w:val="nl-NL"/>
        </w:rPr>
        <w:t>Có khả năng vận dụng kiến thức vào giải bài tập nhanh,chính xác</w:t>
      </w:r>
    </w:p>
    <w:p w:rsidR="007269D8" w:rsidRPr="00FC6E5C" w:rsidRDefault="007269D8" w:rsidP="007269D8">
      <w:pPr>
        <w:numPr>
          <w:ilvl w:val="0"/>
          <w:numId w:val="16"/>
        </w:num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C6E5C">
        <w:rPr>
          <w:rFonts w:ascii="Times New Roman" w:hAnsi="Times New Roman" w:cs="Times New Roman"/>
          <w:sz w:val="28"/>
          <w:szCs w:val="28"/>
          <w:lang w:val="nl-NL"/>
        </w:rPr>
        <w:t>Nghiêm túc trong quá trình làm bài kiểm tra</w:t>
      </w:r>
    </w:p>
    <w:p w:rsidR="007269D8" w:rsidRPr="00FC6E5C" w:rsidRDefault="007269D8" w:rsidP="007269D8">
      <w:pPr>
        <w:tabs>
          <w:tab w:val="center" w:pos="4320"/>
        </w:tabs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FC6E5C">
        <w:rPr>
          <w:rFonts w:ascii="Times New Roman" w:hAnsi="Times New Roman" w:cs="Times New Roman"/>
          <w:b/>
          <w:sz w:val="28"/>
          <w:szCs w:val="28"/>
          <w:lang w:val="nl-NL"/>
        </w:rPr>
        <w:t>II/ Chuẩn bị</w:t>
      </w:r>
      <w:r w:rsidRPr="00FC6E5C">
        <w:rPr>
          <w:rFonts w:ascii="Times New Roman" w:hAnsi="Times New Roman" w:cs="Times New Roman"/>
          <w:sz w:val="28"/>
          <w:szCs w:val="28"/>
          <w:lang w:val="nl-NL"/>
        </w:rPr>
        <w:t>:</w:t>
      </w:r>
    </w:p>
    <w:p w:rsidR="007269D8" w:rsidRPr="00FC6E5C" w:rsidRDefault="007269D8" w:rsidP="007269D8">
      <w:pPr>
        <w:tabs>
          <w:tab w:val="center" w:pos="4320"/>
        </w:tabs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FC6E5C">
        <w:rPr>
          <w:rFonts w:ascii="Times New Roman" w:hAnsi="Times New Roman" w:cs="Times New Roman"/>
          <w:sz w:val="28"/>
          <w:szCs w:val="28"/>
          <w:lang w:val="nl-NL"/>
        </w:rPr>
        <w:t>GV: Ma trận đề,photo đề kiểm tra,đáp án</w:t>
      </w:r>
    </w:p>
    <w:p w:rsidR="007269D8" w:rsidRPr="00FC6E5C" w:rsidRDefault="007269D8" w:rsidP="007269D8">
      <w:pPr>
        <w:tabs>
          <w:tab w:val="center" w:pos="4320"/>
        </w:tabs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FC6E5C">
        <w:rPr>
          <w:rFonts w:ascii="Times New Roman" w:hAnsi="Times New Roman" w:cs="Times New Roman"/>
          <w:sz w:val="28"/>
          <w:szCs w:val="28"/>
          <w:lang w:val="nl-NL"/>
        </w:rPr>
        <w:t>HS: Ôn tập kiến thức trong chương</w:t>
      </w:r>
    </w:p>
    <w:p w:rsidR="007269D8" w:rsidRPr="00FC6E5C" w:rsidRDefault="007269D8" w:rsidP="007269D8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6E5C">
        <w:rPr>
          <w:rFonts w:ascii="Times New Roman" w:hAnsi="Times New Roman" w:cs="Times New Roman"/>
          <w:b/>
          <w:sz w:val="28"/>
          <w:szCs w:val="28"/>
        </w:rPr>
        <w:t>MA TRẬN ĐÈ</w:t>
      </w:r>
    </w:p>
    <w:tbl>
      <w:tblPr>
        <w:tblStyle w:val="TableGrid"/>
        <w:tblW w:w="11624" w:type="dxa"/>
        <w:tblInd w:w="-459" w:type="dxa"/>
        <w:tblLook w:val="04A0" w:firstRow="1" w:lastRow="0" w:firstColumn="1" w:lastColumn="0" w:noHBand="0" w:noVBand="1"/>
      </w:tblPr>
      <w:tblGrid>
        <w:gridCol w:w="1985"/>
        <w:gridCol w:w="1084"/>
        <w:gridCol w:w="1084"/>
        <w:gridCol w:w="1085"/>
        <w:gridCol w:w="1085"/>
        <w:gridCol w:w="1085"/>
        <w:gridCol w:w="1085"/>
        <w:gridCol w:w="1085"/>
        <w:gridCol w:w="1085"/>
        <w:gridCol w:w="961"/>
      </w:tblGrid>
      <w:tr w:rsidR="007269D8" w:rsidRPr="00FC6E5C" w:rsidTr="000663B3">
        <w:tc>
          <w:tcPr>
            <w:tcW w:w="1985" w:type="dxa"/>
            <w:vMerge w:val="restart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89" type="#_x0000_t32" style="position:absolute;margin-left:-6.65pt;margin-top:1.55pt;width:102.4pt;height:48.65pt;z-index:251658240" o:connectortype="straight"/>
              </w:pict>
            </w: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Cấp độ</w:t>
            </w:r>
          </w:p>
          <w:p w:rsidR="007269D8" w:rsidRPr="00FC6E5C" w:rsidRDefault="007269D8" w:rsidP="000663B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2168" w:type="dxa"/>
            <w:gridSpan w:val="2"/>
            <w:vMerge w:val="restart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2170" w:type="dxa"/>
            <w:gridSpan w:val="2"/>
            <w:vMerge w:val="restart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4340" w:type="dxa"/>
            <w:gridSpan w:val="4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961" w:type="dxa"/>
            <w:vMerge w:val="restart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7269D8" w:rsidRPr="00FC6E5C" w:rsidTr="000663B3">
        <w:tc>
          <w:tcPr>
            <w:tcW w:w="1985" w:type="dxa"/>
            <w:vMerge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68" w:type="dxa"/>
            <w:gridSpan w:val="2"/>
            <w:vMerge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70" w:type="dxa"/>
            <w:gridSpan w:val="2"/>
            <w:vMerge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70" w:type="dxa"/>
            <w:gridSpan w:val="2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Vận dụng thấp</w:t>
            </w:r>
          </w:p>
        </w:tc>
        <w:tc>
          <w:tcPr>
            <w:tcW w:w="2170" w:type="dxa"/>
            <w:gridSpan w:val="2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Vận dụng cao</w:t>
            </w:r>
          </w:p>
        </w:tc>
        <w:tc>
          <w:tcPr>
            <w:tcW w:w="961" w:type="dxa"/>
            <w:vMerge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269D8" w:rsidRPr="00FC6E5C" w:rsidTr="000663B3">
        <w:tc>
          <w:tcPr>
            <w:tcW w:w="1985" w:type="dxa"/>
            <w:vMerge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4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4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961" w:type="dxa"/>
            <w:vMerge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269D8" w:rsidRPr="00FC6E5C" w:rsidTr="000663B3">
        <w:tc>
          <w:tcPr>
            <w:tcW w:w="19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1.Hai góc đối đỉnh, hai đường thẳng vuông góc, đường trung trực của đoạn thẳng, góc tạo bởi 1 đường thẳng cắt 2 đường thẳng</w:t>
            </w:r>
          </w:p>
        </w:tc>
        <w:tc>
          <w:tcPr>
            <w:tcW w:w="1084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84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61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269D8" w:rsidRPr="00FC6E5C" w:rsidTr="000663B3">
        <w:tc>
          <w:tcPr>
            <w:tcW w:w="19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i/>
                <w:sz w:val="28"/>
                <w:szCs w:val="28"/>
              </w:rPr>
              <w:t>Số câu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i/>
                <w:sz w:val="28"/>
                <w:szCs w:val="28"/>
              </w:rPr>
              <w:t>Số điểm</w:t>
            </w:r>
          </w:p>
        </w:tc>
        <w:tc>
          <w:tcPr>
            <w:tcW w:w="1084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0,5</w:t>
            </w:r>
          </w:p>
        </w:tc>
        <w:tc>
          <w:tcPr>
            <w:tcW w:w="1084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0,75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0,5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61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1,75</w:t>
            </w:r>
          </w:p>
        </w:tc>
      </w:tr>
      <w:tr w:rsidR="007269D8" w:rsidRPr="00FC6E5C" w:rsidTr="000663B3">
        <w:tc>
          <w:tcPr>
            <w:tcW w:w="19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2.Hai đường thẳng song song,tiên đề Ơclit,từ vuông góc đến song song,định lí</w:t>
            </w:r>
          </w:p>
        </w:tc>
        <w:tc>
          <w:tcPr>
            <w:tcW w:w="1084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084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1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269D8" w:rsidRPr="00FC6E5C" w:rsidTr="000663B3">
        <w:tc>
          <w:tcPr>
            <w:tcW w:w="19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i/>
                <w:sz w:val="28"/>
                <w:szCs w:val="28"/>
              </w:rPr>
              <w:t>Số câu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i/>
                <w:sz w:val="28"/>
                <w:szCs w:val="28"/>
              </w:rPr>
              <w:t>Số điểm</w:t>
            </w:r>
          </w:p>
        </w:tc>
        <w:tc>
          <w:tcPr>
            <w:tcW w:w="1084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1</w:t>
            </w:r>
          </w:p>
        </w:tc>
        <w:tc>
          <w:tcPr>
            <w:tcW w:w="1084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1,5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0,25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2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3,5</w:t>
            </w: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61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8,25</w:t>
            </w:r>
          </w:p>
        </w:tc>
      </w:tr>
      <w:tr w:rsidR="007269D8" w:rsidRPr="00FC6E5C" w:rsidTr="000663B3">
        <w:tc>
          <w:tcPr>
            <w:tcW w:w="1985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Tổng số câu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Tổng số điểm</w:t>
            </w:r>
          </w:p>
        </w:tc>
        <w:tc>
          <w:tcPr>
            <w:tcW w:w="2168" w:type="dxa"/>
            <w:gridSpan w:val="2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7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3</w:t>
            </w:r>
          </w:p>
        </w:tc>
        <w:tc>
          <w:tcPr>
            <w:tcW w:w="2170" w:type="dxa"/>
            <w:gridSpan w:val="2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5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3</w:t>
            </w:r>
          </w:p>
        </w:tc>
        <w:tc>
          <w:tcPr>
            <w:tcW w:w="2170" w:type="dxa"/>
            <w:gridSpan w:val="2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1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3,5</w:t>
            </w:r>
          </w:p>
        </w:tc>
        <w:tc>
          <w:tcPr>
            <w:tcW w:w="2170" w:type="dxa"/>
            <w:gridSpan w:val="2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2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0,5</w:t>
            </w:r>
          </w:p>
        </w:tc>
        <w:tc>
          <w:tcPr>
            <w:tcW w:w="961" w:type="dxa"/>
          </w:tcPr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  <w:p w:rsidR="007269D8" w:rsidRPr="00FC6E5C" w:rsidRDefault="007269D8" w:rsidP="000663B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10</w:t>
            </w:r>
          </w:p>
        </w:tc>
      </w:tr>
    </w:tbl>
    <w:p w:rsidR="007269D8" w:rsidRDefault="007269D8" w:rsidP="007269D8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4107" w:rsidRDefault="00884107" w:rsidP="007269D8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269D8" w:rsidRDefault="007269D8" w:rsidP="007269D8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269D8" w:rsidRPr="00FC6E5C" w:rsidRDefault="007269D8" w:rsidP="007269D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6E5C">
        <w:rPr>
          <w:rFonts w:ascii="Times New Roman" w:hAnsi="Times New Roman" w:cs="Times New Roman"/>
          <w:b/>
          <w:sz w:val="28"/>
          <w:szCs w:val="28"/>
        </w:rPr>
        <w:lastRenderedPageBreak/>
        <w:t>BẢNG MÔ TẢ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3"/>
        <w:gridCol w:w="1134"/>
        <w:gridCol w:w="7620"/>
      </w:tblGrid>
      <w:tr w:rsidR="007269D8" w:rsidRPr="00FC6E5C" w:rsidTr="000663B3">
        <w:tc>
          <w:tcPr>
            <w:tcW w:w="2093" w:type="dxa"/>
          </w:tcPr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1134" w:type="dxa"/>
          </w:tcPr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620" w:type="dxa"/>
          </w:tcPr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Mô tả</w:t>
            </w:r>
          </w:p>
        </w:tc>
      </w:tr>
      <w:tr w:rsidR="007269D8" w:rsidRPr="00FC6E5C" w:rsidTr="000663B3">
        <w:tc>
          <w:tcPr>
            <w:tcW w:w="10847" w:type="dxa"/>
            <w:gridSpan w:val="3"/>
          </w:tcPr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Phần Trắc Nghiệm</w:t>
            </w:r>
          </w:p>
        </w:tc>
      </w:tr>
      <w:tr w:rsidR="007269D8" w:rsidRPr="00FC6E5C" w:rsidTr="000663B3">
        <w:tc>
          <w:tcPr>
            <w:tcW w:w="2093" w:type="dxa"/>
          </w:tcPr>
          <w:p w:rsidR="007269D8" w:rsidRPr="00FC6E5C" w:rsidRDefault="007269D8" w:rsidP="000663B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1.Hai góc đối đỉnh, hai đường thẳng vuông góc, đường trung trực của đoạn thẳng, góc tạo bởi 1 đường thẳng cắt 2 đường thẳng</w:t>
            </w:r>
          </w:p>
        </w:tc>
        <w:tc>
          <w:tcPr>
            <w:tcW w:w="1134" w:type="dxa"/>
          </w:tcPr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620" w:type="dxa"/>
          </w:tcPr>
          <w:p w:rsidR="007269D8" w:rsidRPr="00FC6E5C" w:rsidRDefault="007269D8" w:rsidP="000663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Thông hiểu 2 góc đối đỉnh để tính số đo góc còn lại.</w:t>
            </w:r>
          </w:p>
          <w:p w:rsidR="007269D8" w:rsidRPr="00FC6E5C" w:rsidRDefault="007269D8" w:rsidP="000663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Nhận biết đường trung trực của đoạn thẳng AB.</w:t>
            </w:r>
          </w:p>
          <w:p w:rsidR="007269D8" w:rsidRPr="00FC6E5C" w:rsidRDefault="007269D8" w:rsidP="000663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Vận dụng tính chất đối đỉnh để tính các góc còn lại.</w:t>
            </w:r>
          </w:p>
          <w:p w:rsidR="007269D8" w:rsidRPr="00FC6E5C" w:rsidRDefault="007269D8" w:rsidP="000663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Nhận biết đường trung trực 2 cạnh đối hình chữ nhật.</w:t>
            </w:r>
          </w:p>
          <w:p w:rsidR="007269D8" w:rsidRPr="00FC6E5C" w:rsidRDefault="007269D8" w:rsidP="000663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Vận dụng từ 2 đường thẳng cắt nhau tạo thành 2 cặp góc đối đỉnh để suy ra n đường thẳng cắt nhau thì có n(n-1) cặp góc đối đỉnh.</w:t>
            </w:r>
          </w:p>
          <w:p w:rsidR="007269D8" w:rsidRPr="00FC6E5C" w:rsidRDefault="007269D8" w:rsidP="000663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Thông hiểu:2 góc đối đỉnh thì bằng nhau.</w:t>
            </w:r>
          </w:p>
          <w:p w:rsidR="007269D8" w:rsidRPr="00FC6E5C" w:rsidRDefault="007269D8" w:rsidP="000663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Thông hiểu :định nghĩa đường trung trực của 1 đoạn thẳng.</w:t>
            </w:r>
          </w:p>
        </w:tc>
      </w:tr>
      <w:tr w:rsidR="007269D8" w:rsidRPr="00FC6E5C" w:rsidTr="000663B3">
        <w:tc>
          <w:tcPr>
            <w:tcW w:w="2093" w:type="dxa"/>
          </w:tcPr>
          <w:p w:rsidR="007269D8" w:rsidRPr="00FC6E5C" w:rsidRDefault="007269D8" w:rsidP="000663B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2.Hai đường thẳng song song,tiên đề Ơclit,từ vuông góc đến song song</w:t>
            </w:r>
          </w:p>
        </w:tc>
        <w:tc>
          <w:tcPr>
            <w:tcW w:w="1134" w:type="dxa"/>
          </w:tcPr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7620" w:type="dxa"/>
          </w:tcPr>
          <w:p w:rsidR="007269D8" w:rsidRPr="00FC6E5C" w:rsidRDefault="007269D8" w:rsidP="000663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Thông hiểu:tính số đo các góc còn lại.</w:t>
            </w:r>
          </w:p>
          <w:p w:rsidR="007269D8" w:rsidRPr="00FC6E5C" w:rsidRDefault="007269D8" w:rsidP="000663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Nhận biết 2 đường thẳng cùng vuông góc với đường thẳng thứ 3.</w:t>
            </w:r>
          </w:p>
          <w:p w:rsidR="007269D8" w:rsidRPr="00FC6E5C" w:rsidRDefault="007269D8" w:rsidP="000663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Nhận biết 2 đường thẳng cùng song song với đường thẳng thứ 3.</w:t>
            </w:r>
          </w:p>
          <w:p w:rsidR="007269D8" w:rsidRPr="00FC6E5C" w:rsidRDefault="007269D8" w:rsidP="000663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Nhận biết về 1 đường thẳng vuông góc với 1 trong 2 đường thẳng song song.</w:t>
            </w:r>
          </w:p>
          <w:p w:rsidR="007269D8" w:rsidRPr="00FC6E5C" w:rsidRDefault="007269D8" w:rsidP="000663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Nhận biết tiên đề ƠClit</w:t>
            </w:r>
          </w:p>
        </w:tc>
      </w:tr>
      <w:tr w:rsidR="007269D8" w:rsidRPr="00FC6E5C" w:rsidTr="000663B3">
        <w:tc>
          <w:tcPr>
            <w:tcW w:w="10847" w:type="dxa"/>
            <w:gridSpan w:val="3"/>
          </w:tcPr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Phần Tự Luận</w:t>
            </w:r>
          </w:p>
        </w:tc>
      </w:tr>
      <w:tr w:rsidR="007269D8" w:rsidRPr="00FC6E5C" w:rsidTr="000663B3">
        <w:tc>
          <w:tcPr>
            <w:tcW w:w="2093" w:type="dxa"/>
          </w:tcPr>
          <w:p w:rsidR="007269D8" w:rsidRPr="00FC6E5C" w:rsidRDefault="007269D8" w:rsidP="000663B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1.Định lí</w:t>
            </w:r>
          </w:p>
        </w:tc>
        <w:tc>
          <w:tcPr>
            <w:tcW w:w="1134" w:type="dxa"/>
          </w:tcPr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7620" w:type="dxa"/>
          </w:tcPr>
          <w:p w:rsidR="007269D8" w:rsidRPr="00FC6E5C" w:rsidRDefault="007269D8" w:rsidP="000663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Biết cách vẽ hình,ghi giả thiết,kết luận bằng kí hiệu của định lí</w:t>
            </w:r>
          </w:p>
        </w:tc>
      </w:tr>
      <w:tr w:rsidR="007269D8" w:rsidRPr="00FC6E5C" w:rsidTr="000663B3">
        <w:tc>
          <w:tcPr>
            <w:tcW w:w="2093" w:type="dxa"/>
          </w:tcPr>
          <w:p w:rsidR="007269D8" w:rsidRPr="00FC6E5C" w:rsidRDefault="007269D8" w:rsidP="000663B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2. Hai đường thẳng song song,từ vuông góc đến song song</w:t>
            </w:r>
          </w:p>
        </w:tc>
        <w:tc>
          <w:tcPr>
            <w:tcW w:w="1134" w:type="dxa"/>
          </w:tcPr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69D8" w:rsidRPr="00FC6E5C" w:rsidRDefault="007269D8" w:rsidP="000663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7620" w:type="dxa"/>
          </w:tcPr>
          <w:p w:rsidR="007269D8" w:rsidRPr="00FC6E5C" w:rsidRDefault="007269D8" w:rsidP="000663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Thông hiểu bài toán giải thích về 2 đường thẳng song song và cách tính các góc.</w:t>
            </w:r>
          </w:p>
          <w:p w:rsidR="007269D8" w:rsidRPr="00FC6E5C" w:rsidRDefault="007269D8" w:rsidP="000663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Vận dụng về tính chất (định lí) của 2 đường thẳng song song để tính số đo các góc còn lại.</w:t>
            </w:r>
          </w:p>
        </w:tc>
      </w:tr>
    </w:tbl>
    <w:p w:rsidR="007269D8" w:rsidRPr="00FC6E5C" w:rsidRDefault="007269D8" w:rsidP="007269D8">
      <w:pPr>
        <w:rPr>
          <w:rFonts w:ascii="Times New Roman" w:hAnsi="Times New Roman" w:cs="Times New Roman"/>
          <w:b/>
          <w:sz w:val="28"/>
          <w:szCs w:val="28"/>
        </w:rPr>
      </w:pPr>
    </w:p>
    <w:p w:rsidR="007269D8" w:rsidRPr="00FC6E5C" w:rsidRDefault="007269D8" w:rsidP="007269D8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269D8" w:rsidRPr="00FC6E5C" w:rsidRDefault="007269D8" w:rsidP="007269D8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269D8" w:rsidRPr="00FC6E5C" w:rsidRDefault="007269D8" w:rsidP="007269D8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269D8" w:rsidRPr="00FC6E5C" w:rsidRDefault="007269D8" w:rsidP="007269D8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269D8" w:rsidRDefault="007269D8" w:rsidP="00AE4A06">
      <w:pPr>
        <w:spacing w:after="120"/>
        <w:rPr>
          <w:rFonts w:ascii="Times New Roman" w:hAnsi="Times New Roman" w:cs="Times New Roman"/>
          <w:b/>
          <w:sz w:val="28"/>
          <w:szCs w:val="28"/>
        </w:rPr>
      </w:pPr>
    </w:p>
    <w:p w:rsidR="00591EB0" w:rsidRDefault="00591EB0" w:rsidP="00AE4A06">
      <w:pPr>
        <w:spacing w:after="120"/>
        <w:rPr>
          <w:rFonts w:ascii="Times New Roman" w:hAnsi="Times New Roman" w:cs="Times New Roman"/>
          <w:b/>
          <w:sz w:val="28"/>
          <w:szCs w:val="28"/>
        </w:rPr>
      </w:pPr>
    </w:p>
    <w:p w:rsidR="00591EB0" w:rsidRDefault="00591EB0" w:rsidP="00AE4A06">
      <w:pPr>
        <w:spacing w:after="120"/>
        <w:rPr>
          <w:rFonts w:ascii="Times New Roman" w:hAnsi="Times New Roman" w:cs="Times New Roman"/>
          <w:b/>
          <w:sz w:val="28"/>
          <w:szCs w:val="28"/>
        </w:rPr>
      </w:pPr>
    </w:p>
    <w:p w:rsidR="00591EB0" w:rsidRDefault="00591EB0" w:rsidP="00AE4A06">
      <w:pPr>
        <w:spacing w:after="120"/>
        <w:rPr>
          <w:rFonts w:ascii="Times New Roman" w:hAnsi="Times New Roman" w:cs="Times New Roman"/>
          <w:b/>
          <w:sz w:val="28"/>
          <w:szCs w:val="28"/>
        </w:rPr>
      </w:pPr>
    </w:p>
    <w:p w:rsidR="00FC6E5C" w:rsidRPr="00FC6E5C" w:rsidRDefault="00FC6E5C" w:rsidP="00AE4A06">
      <w:pPr>
        <w:spacing w:after="120"/>
        <w:rPr>
          <w:rFonts w:ascii="Times New Roman" w:hAnsi="Times New Roman" w:cs="Times New Roman"/>
          <w:b/>
          <w:sz w:val="28"/>
          <w:szCs w:val="28"/>
        </w:rPr>
      </w:pPr>
      <w:r w:rsidRPr="00FC6E5C">
        <w:rPr>
          <w:rFonts w:ascii="Times New Roman" w:hAnsi="Times New Roman" w:cs="Times New Roman"/>
          <w:b/>
          <w:sz w:val="28"/>
          <w:szCs w:val="28"/>
        </w:rPr>
        <w:lastRenderedPageBreak/>
        <w:t>ĐỀ</w:t>
      </w:r>
      <w:r>
        <w:rPr>
          <w:rFonts w:ascii="Times New Roman" w:hAnsi="Times New Roman" w:cs="Times New Roman"/>
          <w:b/>
          <w:sz w:val="28"/>
          <w:szCs w:val="28"/>
        </w:rPr>
        <w:t xml:space="preserve"> BÀI:</w:t>
      </w:r>
    </w:p>
    <w:p w:rsidR="00AE4A06" w:rsidRPr="00FC6E5C" w:rsidRDefault="00334DCE" w:rsidP="00AE4A06">
      <w:pPr>
        <w:spacing w:after="12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C6E5C">
        <w:rPr>
          <w:rFonts w:ascii="Times New Roman" w:hAnsi="Times New Roman" w:cs="Times New Roman"/>
          <w:b/>
          <w:sz w:val="28"/>
          <w:szCs w:val="28"/>
          <w:u w:val="single"/>
        </w:rPr>
        <w:t>I/ Phần trắc nghiệm (3 điểm)</w:t>
      </w:r>
    </w:p>
    <w:p w:rsidR="00334DCE" w:rsidRPr="00FC6E5C" w:rsidRDefault="00334DCE" w:rsidP="00AE4A06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C6E5C">
        <w:rPr>
          <w:rFonts w:ascii="Times New Roman" w:hAnsi="Times New Roman" w:cs="Times New Roman"/>
          <w:b/>
          <w:sz w:val="28"/>
          <w:szCs w:val="28"/>
        </w:rPr>
        <w:t>Câu 1:</w:t>
      </w:r>
      <w:r w:rsidRPr="00FC6E5C">
        <w:rPr>
          <w:rFonts w:ascii="Times New Roman" w:hAnsi="Times New Roman" w:cs="Times New Roman"/>
          <w:sz w:val="28"/>
          <w:szCs w:val="28"/>
        </w:rPr>
        <w:t xml:space="preserve"> Đường thẳng xx’ và yy’ cắt nhau tại O và góc xOy bằng 60</w:t>
      </w:r>
      <w:r w:rsidRPr="00FC6E5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C6E5C">
        <w:rPr>
          <w:rFonts w:ascii="Times New Roman" w:hAnsi="Times New Roman" w:cs="Times New Roman"/>
          <w:sz w:val="28"/>
          <w:szCs w:val="28"/>
        </w:rPr>
        <w:t xml:space="preserve"> thì góc x’Oy’ bằng:</w:t>
      </w:r>
    </w:p>
    <w:p w:rsidR="00334DCE" w:rsidRPr="00FC6E5C" w:rsidRDefault="00334DCE" w:rsidP="008E3BB7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>60</w:t>
      </w:r>
      <w:r w:rsidRPr="00FC6E5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C6E5C">
        <w:rPr>
          <w:rFonts w:ascii="Times New Roman" w:hAnsi="Times New Roman" w:cs="Times New Roman"/>
          <w:sz w:val="28"/>
          <w:szCs w:val="28"/>
        </w:rPr>
        <w:t xml:space="preserve">               B. 30</w:t>
      </w:r>
      <w:r w:rsidRPr="00FC6E5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C6E5C">
        <w:rPr>
          <w:rFonts w:ascii="Times New Roman" w:hAnsi="Times New Roman" w:cs="Times New Roman"/>
          <w:sz w:val="28"/>
          <w:szCs w:val="28"/>
        </w:rPr>
        <w:t xml:space="preserve">               C. 120</w:t>
      </w:r>
      <w:r w:rsidRPr="00FC6E5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C6E5C">
        <w:rPr>
          <w:rFonts w:ascii="Times New Roman" w:hAnsi="Times New Roman" w:cs="Times New Roman"/>
          <w:sz w:val="28"/>
          <w:szCs w:val="28"/>
        </w:rPr>
        <w:t xml:space="preserve">           D. 180</w:t>
      </w:r>
      <w:r w:rsidRPr="00FC6E5C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334DCE" w:rsidRPr="00FC6E5C" w:rsidRDefault="00334DCE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b/>
          <w:sz w:val="28"/>
          <w:szCs w:val="28"/>
        </w:rPr>
        <w:t>Câu 2:</w:t>
      </w:r>
      <w:r w:rsidRPr="00FC6E5C">
        <w:rPr>
          <w:rFonts w:ascii="Times New Roman" w:hAnsi="Times New Roman" w:cs="Times New Roman"/>
          <w:sz w:val="28"/>
          <w:szCs w:val="28"/>
        </w:rPr>
        <w:t xml:space="preserve"> Đường trung trực của đoạn thẳng AB là:</w:t>
      </w:r>
    </w:p>
    <w:p w:rsidR="00334DCE" w:rsidRPr="00FC6E5C" w:rsidRDefault="00334DCE" w:rsidP="008E3BB7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>Đường thẳng vuông góc với AB tại A</w:t>
      </w:r>
    </w:p>
    <w:p w:rsidR="00334DCE" w:rsidRPr="00FC6E5C" w:rsidRDefault="00334DCE" w:rsidP="008E3BB7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>Đường thẳng vuông góc với AB tại B</w:t>
      </w:r>
    </w:p>
    <w:p w:rsidR="00334DCE" w:rsidRPr="00FC6E5C" w:rsidRDefault="00334DCE" w:rsidP="008E3BB7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>Đường thẳng đi qua trung điểm của AB</w:t>
      </w:r>
    </w:p>
    <w:p w:rsidR="00334DCE" w:rsidRPr="00FC6E5C" w:rsidRDefault="00640727" w:rsidP="008E3BB7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noProof/>
          <w:sz w:val="28"/>
          <w:szCs w:val="28"/>
        </w:rPr>
        <w:pict>
          <v:shape id="_x0000_s1029" type="#_x0000_t32" style="position:absolute;left:0;text-align:left;margin-left:409.35pt;margin-top:7.35pt;width:84.35pt;height:82.25pt;flip:x;z-index:251659264" o:connectortype="straight"/>
        </w:pict>
      </w:r>
      <w:r w:rsidR="00334DCE" w:rsidRPr="00FC6E5C">
        <w:rPr>
          <w:rFonts w:ascii="Times New Roman" w:hAnsi="Times New Roman" w:cs="Times New Roman"/>
          <w:sz w:val="28"/>
          <w:szCs w:val="28"/>
        </w:rPr>
        <w:t>Đường thẳng đi qua trung điểm AB và vuông góc với AB tại trung điểm</w:t>
      </w:r>
    </w:p>
    <w:p w:rsidR="00334DCE" w:rsidRPr="00FC6E5C" w:rsidRDefault="00640727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b/>
          <w:noProof/>
          <w:sz w:val="28"/>
          <w:szCs w:val="28"/>
        </w:rPr>
        <w:pict>
          <v:shape id="_x0000_s1028" type="#_x0000_t32" style="position:absolute;margin-left:402.45pt;margin-top:1.8pt;width:104.4pt;height:54.55pt;z-index:251658240" o:connectortype="straight"/>
        </w:pict>
      </w:r>
      <w:r w:rsidR="00334DCE" w:rsidRPr="00FC6E5C">
        <w:rPr>
          <w:rFonts w:ascii="Times New Roman" w:hAnsi="Times New Roman" w:cs="Times New Roman"/>
          <w:b/>
          <w:sz w:val="28"/>
          <w:szCs w:val="28"/>
        </w:rPr>
        <w:t>Câu 3</w:t>
      </w:r>
      <w:r w:rsidR="00334DCE" w:rsidRPr="00FC6E5C">
        <w:rPr>
          <w:rFonts w:ascii="Times New Roman" w:hAnsi="Times New Roman" w:cs="Times New Roman"/>
          <w:sz w:val="28"/>
          <w:szCs w:val="28"/>
        </w:rPr>
        <w:t>:</w:t>
      </w:r>
      <w:r w:rsidR="00413EB4" w:rsidRPr="00FC6E5C">
        <w:rPr>
          <w:rFonts w:ascii="Times New Roman" w:hAnsi="Times New Roman" w:cs="Times New Roman"/>
          <w:sz w:val="28"/>
          <w:szCs w:val="28"/>
        </w:rPr>
        <w:t xml:space="preserve"> Cho hình vẽ</w:t>
      </w:r>
      <w:r w:rsidR="00B03AD3" w:rsidRPr="00FC6E5C">
        <w:rPr>
          <w:rFonts w:ascii="Times New Roman" w:hAnsi="Times New Roman" w:cs="Times New Roman"/>
          <w:sz w:val="28"/>
          <w:szCs w:val="28"/>
        </w:rPr>
        <w:t xml:space="preserve"> sau:Biết góc</w:t>
      </w:r>
      <w:r w:rsidR="00004C1F" w:rsidRPr="00FC6E5C">
        <w:rPr>
          <w:rFonts w:ascii="Times New Roman" w:hAnsi="Times New Roman" w:cs="Times New Roman"/>
          <w:sz w:val="28"/>
          <w:szCs w:val="28"/>
        </w:rPr>
        <w:t xml:space="preserve">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1</m:t>
            </m:r>
          </m:e>
        </m:acc>
      </m:oMath>
      <w:r w:rsidR="00B03AD3" w:rsidRPr="00FC6E5C">
        <w:rPr>
          <w:rFonts w:ascii="Times New Roman" w:hAnsi="Times New Roman" w:cs="Times New Roman"/>
          <w:sz w:val="28"/>
          <w:szCs w:val="28"/>
        </w:rPr>
        <w:t xml:space="preserve"> =68</w:t>
      </w:r>
      <w:r w:rsidR="00B03AD3" w:rsidRPr="00FC6E5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B03AD3" w:rsidRPr="00FC6E5C">
        <w:rPr>
          <w:rFonts w:ascii="Times New Roman" w:hAnsi="Times New Roman" w:cs="Times New Roman"/>
          <w:sz w:val="28"/>
          <w:szCs w:val="28"/>
        </w:rPr>
        <w:t>,</w:t>
      </w:r>
      <w:r w:rsidR="00004C1F" w:rsidRPr="00FC6E5C">
        <w:rPr>
          <w:rFonts w:ascii="Times New Roman" w:hAnsi="Times New Roman" w:cs="Times New Roman"/>
          <w:sz w:val="28"/>
          <w:szCs w:val="28"/>
        </w:rPr>
        <w:t xml:space="preserve"> </w:t>
      </w:r>
      <w:r w:rsidR="00B03AD3" w:rsidRPr="00FC6E5C">
        <w:rPr>
          <w:rFonts w:ascii="Times New Roman" w:hAnsi="Times New Roman" w:cs="Times New Roman"/>
          <w:sz w:val="28"/>
          <w:szCs w:val="28"/>
        </w:rPr>
        <w:t>số đo các góc còn lại là:</w:t>
      </w:r>
      <w:r w:rsidR="00F76422" w:rsidRPr="00FC6E5C">
        <w:rPr>
          <w:rFonts w:ascii="Times New Roman" w:hAnsi="Times New Roman" w:cs="Times New Roman"/>
          <w:sz w:val="28"/>
          <w:szCs w:val="28"/>
        </w:rPr>
        <w:tab/>
      </w:r>
      <w:r w:rsidR="00B03AD3" w:rsidRPr="00FC6E5C">
        <w:rPr>
          <w:rFonts w:ascii="Times New Roman" w:hAnsi="Times New Roman" w:cs="Times New Roman"/>
          <w:sz w:val="28"/>
          <w:szCs w:val="28"/>
        </w:rPr>
        <w:t xml:space="preserve">  </w:t>
      </w:r>
      <w:r w:rsidR="00F76422" w:rsidRPr="00FC6E5C">
        <w:rPr>
          <w:rFonts w:ascii="Times New Roman" w:hAnsi="Times New Roman" w:cs="Times New Roman"/>
          <w:sz w:val="28"/>
          <w:szCs w:val="28"/>
        </w:rPr>
        <w:t xml:space="preserve">  </w:t>
      </w:r>
      <w:r w:rsidR="00004C1F" w:rsidRPr="00FC6E5C">
        <w:rPr>
          <w:rFonts w:ascii="Times New Roman" w:hAnsi="Times New Roman" w:cs="Times New Roman"/>
          <w:sz w:val="28"/>
          <w:szCs w:val="28"/>
        </w:rPr>
        <w:t xml:space="preserve">        </w:t>
      </w:r>
      <w:r w:rsidR="008E3BB7" w:rsidRPr="00FC6E5C">
        <w:rPr>
          <w:rFonts w:ascii="Times New Roman" w:hAnsi="Times New Roman" w:cs="Times New Roman"/>
          <w:sz w:val="28"/>
          <w:szCs w:val="28"/>
        </w:rPr>
        <w:t xml:space="preserve">  </w:t>
      </w:r>
      <w:r w:rsidR="00B03AD3" w:rsidRPr="00FC6E5C">
        <w:rPr>
          <w:rFonts w:ascii="Times New Roman" w:hAnsi="Times New Roman" w:cs="Times New Roman"/>
          <w:sz w:val="28"/>
          <w:szCs w:val="28"/>
        </w:rPr>
        <w:t>2</w:t>
      </w:r>
    </w:p>
    <w:p w:rsidR="00334DCE" w:rsidRPr="00FC6E5C" w:rsidRDefault="00B03AD3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 xml:space="preserve"> </w:t>
      </w:r>
      <w:r w:rsidR="00004C1F" w:rsidRPr="00FC6E5C">
        <w:rPr>
          <w:rFonts w:ascii="Times New Roman" w:hAnsi="Times New Roman" w:cs="Times New Roman"/>
          <w:sz w:val="28"/>
          <w:szCs w:val="28"/>
        </w:rPr>
        <w:t xml:space="preserve"> </w:t>
      </w:r>
      <w:r w:rsidRPr="00FC6E5C">
        <w:rPr>
          <w:rFonts w:ascii="Times New Roman" w:hAnsi="Times New Roman" w:cs="Times New Roman"/>
          <w:sz w:val="28"/>
          <w:szCs w:val="28"/>
        </w:rPr>
        <w:t xml:space="preserve">  A.</w:t>
      </w:r>
      <w:r w:rsidR="00F76422" w:rsidRPr="00FC6E5C">
        <w:rPr>
          <w:rFonts w:ascii="Times New Roman" w:hAnsi="Times New Roman" w:cs="Times New Roman"/>
          <w:sz w:val="28"/>
          <w:szCs w:val="28"/>
        </w:rPr>
        <w:t xml:space="preserve">  </w:t>
      </w:r>
      <w:r w:rsidR="00004C1F" w:rsidRPr="00FC6E5C">
        <w:rPr>
          <w:rFonts w:ascii="Times New Roman" w:hAnsi="Times New Roman" w:cs="Times New Roman"/>
          <w:sz w:val="28"/>
          <w:szCs w:val="28"/>
        </w:rPr>
        <w:t>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3</m:t>
            </m:r>
          </m:e>
        </m:acc>
      </m:oMath>
      <w:r w:rsidR="00F76422" w:rsidRPr="00FC6E5C">
        <w:rPr>
          <w:rFonts w:ascii="Times New Roman" w:hAnsi="Times New Roman" w:cs="Times New Roman"/>
          <w:sz w:val="28"/>
          <w:szCs w:val="28"/>
        </w:rPr>
        <w:t xml:space="preserve">  </w:t>
      </w:r>
      <w:r w:rsidR="00004C1F" w:rsidRPr="00FC6E5C">
        <w:rPr>
          <w:rFonts w:ascii="Times New Roman" w:hAnsi="Times New Roman" w:cs="Times New Roman"/>
          <w:sz w:val="28"/>
          <w:szCs w:val="28"/>
        </w:rPr>
        <w:t>=68</w:t>
      </w:r>
      <w:r w:rsidR="00004C1F" w:rsidRPr="00FC6E5C">
        <w:rPr>
          <w:rFonts w:ascii="Times New Roman" w:hAnsi="Times New Roman" w:cs="Times New Roman"/>
          <w:sz w:val="28"/>
          <w:szCs w:val="28"/>
          <w:vertAlign w:val="superscript"/>
        </w:rPr>
        <w:t xml:space="preserve">0 </w:t>
      </w:r>
      <w:r w:rsidR="00004C1F" w:rsidRPr="00FC6E5C">
        <w:rPr>
          <w:rFonts w:ascii="Times New Roman" w:hAnsi="Times New Roman" w:cs="Times New Roman"/>
          <w:sz w:val="28"/>
          <w:szCs w:val="28"/>
        </w:rPr>
        <w:t>và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2</m:t>
            </m:r>
          </m:e>
        </m:acc>
      </m:oMath>
      <w:r w:rsidR="00004C1F" w:rsidRPr="00FC6E5C">
        <w:rPr>
          <w:rFonts w:ascii="Times New Roman" w:hAnsi="Times New Roman" w:cs="Times New Roman"/>
          <w:sz w:val="28"/>
          <w:szCs w:val="28"/>
        </w:rPr>
        <w:t xml:space="preserve">  =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4</m:t>
            </m:r>
          </m:e>
        </m:acc>
      </m:oMath>
      <w:r w:rsidR="00F76422" w:rsidRPr="00FC6E5C">
        <w:rPr>
          <w:rFonts w:ascii="Times New Roman" w:hAnsi="Times New Roman" w:cs="Times New Roman"/>
          <w:sz w:val="28"/>
          <w:szCs w:val="28"/>
        </w:rPr>
        <w:t xml:space="preserve"> </w:t>
      </w:r>
      <w:r w:rsidR="00004C1F" w:rsidRPr="00FC6E5C">
        <w:rPr>
          <w:rFonts w:ascii="Times New Roman" w:hAnsi="Times New Roman" w:cs="Times New Roman"/>
          <w:sz w:val="28"/>
          <w:szCs w:val="28"/>
        </w:rPr>
        <w:t>=112</w:t>
      </w:r>
      <w:r w:rsidR="00004C1F" w:rsidRPr="00FC6E5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F76422" w:rsidRPr="00FC6E5C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</w:t>
      </w:r>
      <w:r w:rsidR="00004C1F" w:rsidRPr="00FC6E5C">
        <w:rPr>
          <w:rFonts w:ascii="Times New Roman" w:hAnsi="Times New Roman" w:cs="Times New Roman"/>
          <w:sz w:val="28"/>
          <w:szCs w:val="28"/>
        </w:rPr>
        <w:t>O 1        3</w:t>
      </w:r>
      <w:r w:rsidR="00F76422" w:rsidRPr="00FC6E5C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004C1F" w:rsidRPr="00FC6E5C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F76422" w:rsidRPr="00FC6E5C">
        <w:rPr>
          <w:rFonts w:ascii="Times New Roman" w:hAnsi="Times New Roman" w:cs="Times New Roman"/>
          <w:sz w:val="28"/>
          <w:szCs w:val="28"/>
        </w:rPr>
        <w:t xml:space="preserve">   </w:t>
      </w:r>
      <w:r w:rsidR="00004C1F" w:rsidRPr="00FC6E5C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334DCE" w:rsidRPr="00FC6E5C" w:rsidRDefault="00004C1F" w:rsidP="008E3BB7">
      <w:pPr>
        <w:pStyle w:val="MTDisplayEquation"/>
        <w:tabs>
          <w:tab w:val="left" w:pos="350"/>
        </w:tabs>
        <w:spacing w:after="0"/>
      </w:pPr>
      <w:r w:rsidRPr="00FC6E5C">
        <w:t xml:space="preserve">    B.   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3</m:t>
            </m:r>
          </m:e>
        </m:acc>
      </m:oMath>
      <w:r w:rsidRPr="00FC6E5C">
        <w:t xml:space="preserve">  =68</w:t>
      </w:r>
      <w:r w:rsidRPr="00FC6E5C">
        <w:rPr>
          <w:vertAlign w:val="superscript"/>
        </w:rPr>
        <w:t xml:space="preserve">0 </w:t>
      </w:r>
      <w:r w:rsidRPr="00FC6E5C">
        <w:t>và  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2</m:t>
            </m:r>
          </m:e>
        </m:acc>
      </m:oMath>
      <w:r w:rsidRPr="00FC6E5C">
        <w:t xml:space="preserve">  = 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4</m:t>
            </m:r>
          </m:e>
        </m:acc>
      </m:oMath>
      <w:r w:rsidRPr="00FC6E5C">
        <w:t xml:space="preserve"> =122</w:t>
      </w:r>
      <w:r w:rsidRPr="00FC6E5C">
        <w:rPr>
          <w:vertAlign w:val="superscript"/>
        </w:rPr>
        <w:t>0</w:t>
      </w:r>
      <w:r w:rsidR="00F76422" w:rsidRPr="00FC6E5C">
        <w:t xml:space="preserve">                                                       </w:t>
      </w:r>
      <w:r w:rsidR="00334DCE" w:rsidRPr="00FC6E5C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9" o:title=""/>
          </v:shape>
          <o:OLEObject Type="Embed" ProgID="Equation.DSMT4" ShapeID="_x0000_i1025" DrawAspect="Content" ObjectID="_1586087481" r:id="rId10"/>
        </w:object>
      </w:r>
      <w:r w:rsidR="00334DCE" w:rsidRPr="00FC6E5C">
        <w:t xml:space="preserve"> </w:t>
      </w:r>
      <w:r w:rsidR="00F76422" w:rsidRPr="00FC6E5C">
        <w:t xml:space="preserve">              </w:t>
      </w:r>
      <w:r w:rsidR="008E3BB7" w:rsidRPr="00FC6E5C">
        <w:t>4</w:t>
      </w:r>
      <w:r w:rsidR="00F76422" w:rsidRPr="00FC6E5C">
        <w:t xml:space="preserve">                       </w:t>
      </w:r>
      <w:r w:rsidRPr="00FC6E5C">
        <w:t xml:space="preserve">                      </w:t>
      </w:r>
    </w:p>
    <w:p w:rsidR="00334DCE" w:rsidRPr="00FC6E5C" w:rsidRDefault="00004C1F" w:rsidP="008E3BB7">
      <w:pPr>
        <w:spacing w:after="0"/>
        <w:rPr>
          <w:rFonts w:ascii="Times New Roman" w:hAnsi="Times New Roman" w:cs="Times New Roman"/>
          <w:sz w:val="28"/>
          <w:szCs w:val="28"/>
          <w:vertAlign w:val="superscript"/>
        </w:rPr>
      </w:pPr>
      <w:r w:rsidRPr="00FC6E5C"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="00334DCE" w:rsidRPr="00FC6E5C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26" type="#_x0000_t75" style="width:9pt;height:14.25pt" o:ole="">
            <v:imagedata r:id="rId11" o:title=""/>
          </v:shape>
          <o:OLEObject Type="Embed" ProgID="Equation.DSMT4" ShapeID="_x0000_i1026" DrawAspect="Content" ObjectID="_1586087482" r:id="rId12"/>
        </w:object>
      </w:r>
      <w:r w:rsidR="00334DCE" w:rsidRPr="00FC6E5C">
        <w:rPr>
          <w:rFonts w:ascii="Times New Roman" w:hAnsi="Times New Roman" w:cs="Times New Roman"/>
          <w:sz w:val="28"/>
          <w:szCs w:val="28"/>
        </w:rPr>
        <w:t xml:space="preserve"> </w:t>
      </w:r>
      <w:r w:rsidRPr="00FC6E5C">
        <w:rPr>
          <w:rFonts w:ascii="Times New Roman" w:hAnsi="Times New Roman" w:cs="Times New Roman"/>
          <w:sz w:val="28"/>
          <w:szCs w:val="28"/>
        </w:rPr>
        <w:t>C.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3</m:t>
            </m:r>
          </m:e>
        </m:acc>
      </m:oMath>
      <w:r w:rsidRPr="00FC6E5C">
        <w:rPr>
          <w:rFonts w:ascii="Times New Roman" w:hAnsi="Times New Roman" w:cs="Times New Roman"/>
          <w:sz w:val="28"/>
          <w:szCs w:val="28"/>
        </w:rPr>
        <w:t xml:space="preserve">  =122</w:t>
      </w:r>
      <w:r w:rsidRPr="00FC6E5C">
        <w:rPr>
          <w:rFonts w:ascii="Times New Roman" w:hAnsi="Times New Roman" w:cs="Times New Roman"/>
          <w:sz w:val="28"/>
          <w:szCs w:val="28"/>
          <w:vertAlign w:val="superscript"/>
        </w:rPr>
        <w:t xml:space="preserve">0 </w:t>
      </w:r>
      <w:r w:rsidRPr="00FC6E5C">
        <w:rPr>
          <w:rFonts w:ascii="Times New Roman" w:hAnsi="Times New Roman" w:cs="Times New Roman"/>
          <w:sz w:val="28"/>
          <w:szCs w:val="28"/>
        </w:rPr>
        <w:t>và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2</m:t>
            </m:r>
          </m:e>
        </m:acc>
      </m:oMath>
      <w:r w:rsidRPr="00FC6E5C">
        <w:rPr>
          <w:rFonts w:ascii="Times New Roman" w:hAnsi="Times New Roman" w:cs="Times New Roman"/>
          <w:sz w:val="28"/>
          <w:szCs w:val="28"/>
        </w:rPr>
        <w:t xml:space="preserve">  =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4</m:t>
            </m:r>
          </m:e>
        </m:acc>
      </m:oMath>
      <w:r w:rsidRPr="00FC6E5C">
        <w:rPr>
          <w:rFonts w:ascii="Times New Roman" w:hAnsi="Times New Roman" w:cs="Times New Roman"/>
          <w:sz w:val="28"/>
          <w:szCs w:val="28"/>
        </w:rPr>
        <w:t xml:space="preserve"> =68</w:t>
      </w:r>
      <w:r w:rsidRPr="00FC6E5C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04C1F" w:rsidRPr="00FC6E5C" w:rsidRDefault="00004C1F" w:rsidP="008E3BB7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>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3</m:t>
            </m:r>
          </m:e>
        </m:acc>
      </m:oMath>
      <w:r w:rsidRPr="00FC6E5C">
        <w:rPr>
          <w:rFonts w:ascii="Times New Roman" w:hAnsi="Times New Roman" w:cs="Times New Roman"/>
          <w:sz w:val="28"/>
          <w:szCs w:val="28"/>
        </w:rPr>
        <w:t xml:space="preserve">  =122</w:t>
      </w:r>
      <w:r w:rsidRPr="00FC6E5C">
        <w:rPr>
          <w:rFonts w:ascii="Times New Roman" w:hAnsi="Times New Roman" w:cs="Times New Roman"/>
          <w:sz w:val="28"/>
          <w:szCs w:val="28"/>
          <w:vertAlign w:val="superscript"/>
        </w:rPr>
        <w:t xml:space="preserve">0 </w:t>
      </w:r>
      <w:r w:rsidRPr="00FC6E5C">
        <w:rPr>
          <w:rFonts w:ascii="Times New Roman" w:hAnsi="Times New Roman" w:cs="Times New Roman"/>
          <w:sz w:val="28"/>
          <w:szCs w:val="28"/>
        </w:rPr>
        <w:t>và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2</m:t>
            </m:r>
          </m:e>
        </m:acc>
      </m:oMath>
      <w:r w:rsidRPr="00FC6E5C">
        <w:rPr>
          <w:rFonts w:ascii="Times New Roman" w:hAnsi="Times New Roman" w:cs="Times New Roman"/>
          <w:sz w:val="28"/>
          <w:szCs w:val="28"/>
        </w:rPr>
        <w:t xml:space="preserve">  =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4</m:t>
            </m:r>
          </m:e>
        </m:acc>
      </m:oMath>
      <w:r w:rsidRPr="00FC6E5C">
        <w:rPr>
          <w:rFonts w:ascii="Times New Roman" w:hAnsi="Times New Roman" w:cs="Times New Roman"/>
          <w:sz w:val="28"/>
          <w:szCs w:val="28"/>
        </w:rPr>
        <w:t xml:space="preserve"> =68</w:t>
      </w:r>
      <w:r w:rsidRPr="00FC6E5C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04C1F" w:rsidRPr="00FC6E5C" w:rsidRDefault="00004C1F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b/>
          <w:sz w:val="28"/>
          <w:szCs w:val="28"/>
        </w:rPr>
        <w:t>Câu 4</w:t>
      </w:r>
      <w:r w:rsidRPr="00FC6E5C">
        <w:rPr>
          <w:rFonts w:ascii="Times New Roman" w:hAnsi="Times New Roman" w:cs="Times New Roman"/>
          <w:sz w:val="28"/>
          <w:szCs w:val="28"/>
        </w:rPr>
        <w:t>: Cho hình chữ nhật ABCD.Hai đường trung trực của hai đoạn thẳng AD,BC:</w:t>
      </w:r>
    </w:p>
    <w:p w:rsidR="00004C1F" w:rsidRPr="00FC6E5C" w:rsidRDefault="00004C1F" w:rsidP="008E3BB7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>Song song nhau        B. Trùng nhau        C. Vuông góc nhau        D. Cắt nhau</w:t>
      </w:r>
    </w:p>
    <w:p w:rsidR="00004C1F" w:rsidRPr="00FC6E5C" w:rsidRDefault="00004C1F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b/>
          <w:sz w:val="28"/>
          <w:szCs w:val="28"/>
        </w:rPr>
        <w:t>Câu 5</w:t>
      </w:r>
      <w:r w:rsidRPr="00FC6E5C">
        <w:rPr>
          <w:rFonts w:ascii="Times New Roman" w:hAnsi="Times New Roman" w:cs="Times New Roman"/>
          <w:sz w:val="28"/>
          <w:szCs w:val="28"/>
        </w:rPr>
        <w:t>:Cho 5 đường thẳng cắt nhau tại 1 điểm,tạo thành bao nhiêu cặp góc đối đỉnh</w:t>
      </w:r>
    </w:p>
    <w:p w:rsidR="00004C1F" w:rsidRPr="00FC6E5C" w:rsidRDefault="00004C1F" w:rsidP="008E3BB7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>15                             B. 20                       C. 25                              D. 30</w:t>
      </w:r>
    </w:p>
    <w:p w:rsidR="00004C1F" w:rsidRPr="00FC6E5C" w:rsidRDefault="00004C1F" w:rsidP="008E3BB7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b/>
          <w:sz w:val="28"/>
          <w:szCs w:val="28"/>
        </w:rPr>
        <w:t>Câu 6</w:t>
      </w:r>
      <w:r w:rsidRPr="00FC6E5C">
        <w:rPr>
          <w:rFonts w:ascii="Times New Roman" w:hAnsi="Times New Roman" w:cs="Times New Roman"/>
          <w:sz w:val="28"/>
          <w:szCs w:val="28"/>
        </w:rPr>
        <w:t>: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xOy</m:t>
            </m:r>
          </m:e>
        </m:acc>
      </m:oMath>
      <w:r w:rsidRPr="00FC6E5C">
        <w:rPr>
          <w:rFonts w:ascii="Times New Roman" w:eastAsiaTheme="minorEastAsia" w:hAnsi="Times New Roman" w:cs="Times New Roman"/>
          <w:sz w:val="28"/>
          <w:szCs w:val="28"/>
        </w:rPr>
        <w:t xml:space="preserve"> và 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Ob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 w:rsidRPr="00FC6E5C">
        <w:rPr>
          <w:rFonts w:ascii="Times New Roman" w:eastAsiaTheme="minorEastAsia" w:hAnsi="Times New Roman" w:cs="Times New Roman"/>
          <w:sz w:val="28"/>
          <w:szCs w:val="28"/>
        </w:rPr>
        <w:t xml:space="preserve"> đối đỉnh,biết  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Ob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 w:rsidRPr="00FC6E5C">
        <w:rPr>
          <w:rFonts w:ascii="Times New Roman" w:eastAsiaTheme="minorEastAsia" w:hAnsi="Times New Roman" w:cs="Times New Roman"/>
          <w:sz w:val="28"/>
          <w:szCs w:val="28"/>
        </w:rPr>
        <w:t>=75</w:t>
      </w:r>
      <w:r w:rsidRPr="00FC6E5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0</w:t>
      </w:r>
      <w:r w:rsidRPr="00FC6E5C">
        <w:rPr>
          <w:rFonts w:ascii="Times New Roman" w:eastAsiaTheme="minorEastAsia" w:hAnsi="Times New Roman" w:cs="Times New Roman"/>
          <w:sz w:val="28"/>
          <w:szCs w:val="28"/>
        </w:rPr>
        <w:t xml:space="preserve"> thì  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Oy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 w:rsidRPr="00FC6E5C">
        <w:rPr>
          <w:rFonts w:ascii="Times New Roman" w:eastAsiaTheme="minorEastAsia" w:hAnsi="Times New Roman" w:cs="Times New Roman"/>
          <w:sz w:val="28"/>
          <w:szCs w:val="28"/>
        </w:rPr>
        <w:t xml:space="preserve"> bằng:</w:t>
      </w:r>
    </w:p>
    <w:p w:rsidR="00004C1F" w:rsidRPr="00FC6E5C" w:rsidRDefault="00004C1F" w:rsidP="008E3BB7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>180</w:t>
      </w:r>
      <w:r w:rsidRPr="00FC6E5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C6E5C">
        <w:rPr>
          <w:rFonts w:ascii="Times New Roman" w:hAnsi="Times New Roman" w:cs="Times New Roman"/>
          <w:sz w:val="28"/>
          <w:szCs w:val="28"/>
        </w:rPr>
        <w:t xml:space="preserve">                         B. 105</w:t>
      </w:r>
      <w:r w:rsidRPr="00FC6E5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C6E5C">
        <w:rPr>
          <w:rFonts w:ascii="Times New Roman" w:hAnsi="Times New Roman" w:cs="Times New Roman"/>
          <w:sz w:val="28"/>
          <w:szCs w:val="28"/>
        </w:rPr>
        <w:t xml:space="preserve">                    C. 75</w:t>
      </w:r>
      <w:r w:rsidRPr="00FC6E5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C6E5C">
        <w:rPr>
          <w:rFonts w:ascii="Times New Roman" w:hAnsi="Times New Roman" w:cs="Times New Roman"/>
          <w:sz w:val="28"/>
          <w:szCs w:val="28"/>
        </w:rPr>
        <w:t xml:space="preserve">                             D. 15</w:t>
      </w:r>
      <w:r w:rsidRPr="00FC6E5C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04C1F" w:rsidRPr="00FC6E5C" w:rsidRDefault="00004C1F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b/>
          <w:sz w:val="28"/>
          <w:szCs w:val="28"/>
        </w:rPr>
        <w:t>Câu 7</w:t>
      </w:r>
      <w:r w:rsidRPr="00FC6E5C">
        <w:rPr>
          <w:rFonts w:ascii="Times New Roman" w:hAnsi="Times New Roman" w:cs="Times New Roman"/>
          <w:sz w:val="28"/>
          <w:szCs w:val="28"/>
        </w:rPr>
        <w:t>:</w:t>
      </w:r>
      <w:r w:rsidR="008B6487" w:rsidRPr="00FC6E5C">
        <w:rPr>
          <w:rFonts w:ascii="Times New Roman" w:hAnsi="Times New Roman" w:cs="Times New Roman"/>
          <w:sz w:val="28"/>
          <w:szCs w:val="28"/>
        </w:rPr>
        <w:t>Cho đường thẳng a cắt đoạn thẳng AB tại I. a là đường trung trực của AB nếu:</w:t>
      </w:r>
    </w:p>
    <w:p w:rsidR="008B6487" w:rsidRPr="00FC6E5C" w:rsidRDefault="008B6487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 xml:space="preserve">   A. a</w:t>
      </w:r>
      <w:r w:rsidRPr="00FC6E5C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27" type="#_x0000_t75" style="width:12pt;height:12.75pt" o:ole="">
            <v:imagedata r:id="rId13" o:title=""/>
          </v:shape>
          <o:OLEObject Type="Embed" ProgID="Equation.DSMT4" ShapeID="_x0000_i1027" DrawAspect="Content" ObjectID="_1586087483" r:id="rId14"/>
        </w:object>
      </w:r>
      <w:r w:rsidRPr="00FC6E5C">
        <w:rPr>
          <w:rFonts w:ascii="Times New Roman" w:hAnsi="Times New Roman" w:cs="Times New Roman"/>
          <w:sz w:val="28"/>
          <w:szCs w:val="28"/>
        </w:rPr>
        <w:t xml:space="preserve">AB                                                          B. I là trung điểm AB   </w:t>
      </w:r>
    </w:p>
    <w:p w:rsidR="008B6487" w:rsidRPr="00FC6E5C" w:rsidRDefault="00640727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noProof/>
          <w:sz w:val="28"/>
          <w:szCs w:val="28"/>
        </w:rPr>
        <w:pict>
          <v:shape id="_x0000_s1034" type="#_x0000_t32" style="position:absolute;margin-left:441.3pt;margin-top:5.6pt;width:27.9pt;height:70.15pt;flip:x;z-index:251662336" o:connectortype="straight"/>
        </w:pict>
      </w:r>
      <w:r w:rsidR="008B6487" w:rsidRPr="00FC6E5C">
        <w:rPr>
          <w:rFonts w:ascii="Times New Roman" w:hAnsi="Times New Roman" w:cs="Times New Roman"/>
          <w:sz w:val="28"/>
          <w:szCs w:val="28"/>
        </w:rPr>
        <w:t xml:space="preserve">   C. AB là trung trực của a                                 D. a</w:t>
      </w:r>
      <w:r w:rsidR="008B6487" w:rsidRPr="00FC6E5C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586087484" r:id="rId15"/>
        </w:object>
      </w:r>
      <w:r w:rsidR="008B6487" w:rsidRPr="00FC6E5C">
        <w:rPr>
          <w:rFonts w:ascii="Times New Roman" w:hAnsi="Times New Roman" w:cs="Times New Roman"/>
          <w:sz w:val="28"/>
          <w:szCs w:val="28"/>
        </w:rPr>
        <w:t>AB và I là trung điểm AB</w:t>
      </w:r>
    </w:p>
    <w:p w:rsidR="007C23D6" w:rsidRPr="00FC6E5C" w:rsidRDefault="00640727" w:rsidP="008E3BB7">
      <w:pPr>
        <w:tabs>
          <w:tab w:val="left" w:pos="8603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b/>
          <w:noProof/>
          <w:sz w:val="28"/>
          <w:szCs w:val="28"/>
        </w:rPr>
        <w:pict>
          <v:shape id="_x0000_s1032" type="#_x0000_t32" style="position:absolute;margin-left:407.5pt;margin-top:14.9pt;width:97.25pt;height:1.85pt;flip:y;z-index:251660288" o:connectortype="straight"/>
        </w:pict>
      </w:r>
      <w:r w:rsidR="007C23D6" w:rsidRPr="00FC6E5C">
        <w:rPr>
          <w:rFonts w:ascii="Times New Roman" w:hAnsi="Times New Roman" w:cs="Times New Roman"/>
          <w:b/>
          <w:sz w:val="28"/>
          <w:szCs w:val="28"/>
        </w:rPr>
        <w:t>Câu 8</w:t>
      </w:r>
      <w:r w:rsidR="007C23D6" w:rsidRPr="00FC6E5C">
        <w:rPr>
          <w:rFonts w:ascii="Times New Roman" w:hAnsi="Times New Roman" w:cs="Times New Roman"/>
          <w:sz w:val="28"/>
          <w:szCs w:val="28"/>
        </w:rPr>
        <w:t>:</w:t>
      </w:r>
      <w:r w:rsidR="00DE5473" w:rsidRPr="00FC6E5C">
        <w:rPr>
          <w:rFonts w:ascii="Times New Roman" w:hAnsi="Times New Roman" w:cs="Times New Roman"/>
          <w:sz w:val="28"/>
          <w:szCs w:val="28"/>
        </w:rPr>
        <w:t>Cho a//b (hình bên).Biết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1</m:t>
            </m:r>
          </m:e>
        </m:acc>
      </m:oMath>
      <w:r w:rsidR="00DE5473" w:rsidRPr="00FC6E5C">
        <w:rPr>
          <w:rFonts w:ascii="Times New Roman" w:hAnsi="Times New Roman" w:cs="Times New Roman"/>
          <w:sz w:val="28"/>
          <w:szCs w:val="28"/>
        </w:rPr>
        <w:t>=60</w:t>
      </w:r>
      <w:r w:rsidR="00DE5473" w:rsidRPr="00FC6E5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DE5473" w:rsidRPr="00FC6E5C">
        <w:rPr>
          <w:rFonts w:ascii="Times New Roman" w:hAnsi="Times New Roman" w:cs="Times New Roman"/>
          <w:sz w:val="28"/>
          <w:szCs w:val="28"/>
          <w:lang w:val="vi-VN"/>
        </w:rPr>
        <w:t>,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B3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 w:rsidR="00DE5473" w:rsidRPr="00FC6E5C">
        <w:rPr>
          <w:rFonts w:ascii="Times New Roman" w:hAnsi="Times New Roman" w:cs="Times New Roman"/>
          <w:sz w:val="28"/>
          <w:szCs w:val="28"/>
        </w:rPr>
        <w:t xml:space="preserve"> </w:t>
      </w:r>
      <w:r w:rsidR="00DE5473" w:rsidRPr="00FC6E5C">
        <w:rPr>
          <w:rFonts w:ascii="Times New Roman" w:hAnsi="Times New Roman" w:cs="Times New Roman"/>
          <w:sz w:val="28"/>
          <w:szCs w:val="28"/>
          <w:lang w:val="vi-VN"/>
        </w:rPr>
        <w:t>=?</w:t>
      </w:r>
      <w:r w:rsidR="00DE5473" w:rsidRPr="00FC6E5C">
        <w:rPr>
          <w:rFonts w:ascii="Times New Roman" w:hAnsi="Times New Roman" w:cs="Times New Roman"/>
          <w:sz w:val="28"/>
          <w:szCs w:val="28"/>
        </w:rPr>
        <w:tab/>
        <w:t xml:space="preserve">    A   160</w:t>
      </w:r>
      <w:r w:rsidR="00DE5473" w:rsidRPr="00FC6E5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DE5473" w:rsidRPr="00FC6E5C">
        <w:rPr>
          <w:rFonts w:ascii="Times New Roman" w:hAnsi="Times New Roman" w:cs="Times New Roman"/>
          <w:sz w:val="28"/>
          <w:szCs w:val="28"/>
        </w:rPr>
        <w:t xml:space="preserve">      a</w:t>
      </w:r>
    </w:p>
    <w:p w:rsidR="007C23D6" w:rsidRPr="00FC6E5C" w:rsidRDefault="00640727" w:rsidP="008E3BB7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FC6E5C">
        <w:rPr>
          <w:rFonts w:ascii="Times New Roman" w:hAnsi="Times New Roman" w:cs="Times New Roman"/>
          <w:noProof/>
          <w:sz w:val="28"/>
          <w:szCs w:val="28"/>
        </w:rPr>
        <w:pict>
          <v:shape id="_x0000_s1033" type="#_x0000_t32" style="position:absolute;margin-left:404.65pt;margin-top:16.1pt;width:97.25pt;height:1.85pt;flip:y;z-index:251661312" o:connectortype="straight"/>
        </w:pict>
      </w:r>
      <w:r w:rsidR="00DE5473" w:rsidRPr="00FC6E5C">
        <w:rPr>
          <w:rFonts w:ascii="Times New Roman" w:hAnsi="Times New Roman" w:cs="Times New Roman"/>
          <w:sz w:val="28"/>
          <w:szCs w:val="28"/>
        </w:rPr>
        <w:t xml:space="preserve">     </w:t>
      </w:r>
      <w:r w:rsidR="00DE5473" w:rsidRPr="00FC6E5C">
        <w:rPr>
          <w:rFonts w:ascii="Times New Roman" w:hAnsi="Times New Roman" w:cs="Times New Roman"/>
          <w:sz w:val="28"/>
          <w:szCs w:val="28"/>
          <w:lang w:val="vi-VN"/>
        </w:rPr>
        <w:t>A.</w:t>
      </w:r>
      <w:r w:rsidR="00DE5473" w:rsidRPr="00FC6E5C">
        <w:rPr>
          <w:rFonts w:ascii="Times New Roman" w:hAnsi="Times New Roman" w:cs="Times New Roman"/>
          <w:sz w:val="28"/>
          <w:szCs w:val="28"/>
        </w:rPr>
        <w:t xml:space="preserve">  </w:t>
      </w:r>
      <w:r w:rsidR="00DE5473" w:rsidRPr="00FC6E5C">
        <w:rPr>
          <w:rFonts w:ascii="Times New Roman" w:hAnsi="Times New Roman" w:cs="Times New Roman"/>
          <w:sz w:val="28"/>
          <w:szCs w:val="28"/>
          <w:lang w:val="vi-VN"/>
        </w:rPr>
        <w:t>60</w:t>
      </w:r>
      <w:r w:rsidR="00DE5473" w:rsidRPr="00FC6E5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="00DE5473" w:rsidRPr="00FC6E5C">
        <w:rPr>
          <w:rFonts w:ascii="Times New Roman" w:hAnsi="Times New Roman" w:cs="Times New Roman"/>
          <w:sz w:val="28"/>
          <w:szCs w:val="28"/>
          <w:lang w:val="vi-VN"/>
        </w:rPr>
        <w:t xml:space="preserve">                 B.120</w:t>
      </w:r>
      <w:r w:rsidR="00DE5473" w:rsidRPr="00FC6E5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 xml:space="preserve">0                  </w:t>
      </w:r>
      <w:r w:rsidR="00DE5473" w:rsidRPr="00FC6E5C">
        <w:rPr>
          <w:rFonts w:ascii="Times New Roman" w:hAnsi="Times New Roman" w:cs="Times New Roman"/>
          <w:sz w:val="28"/>
          <w:szCs w:val="28"/>
          <w:lang w:val="vi-VN"/>
        </w:rPr>
        <w:t>C. 20</w:t>
      </w:r>
      <w:r w:rsidR="00DE5473" w:rsidRPr="00FC6E5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="00DE5473" w:rsidRPr="00FC6E5C">
        <w:rPr>
          <w:rFonts w:ascii="Times New Roman" w:hAnsi="Times New Roman" w:cs="Times New Roman"/>
          <w:sz w:val="28"/>
          <w:szCs w:val="28"/>
          <w:lang w:val="vi-VN"/>
        </w:rPr>
        <w:t xml:space="preserve">            D. 90</w:t>
      </w:r>
      <w:r w:rsidR="00DE5473" w:rsidRPr="00FC6E5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="00DE5473" w:rsidRPr="00FC6E5C"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="00DE5473" w:rsidRPr="00FC6E5C">
        <w:rPr>
          <w:rFonts w:ascii="Times New Roman" w:hAnsi="Times New Roman" w:cs="Times New Roman"/>
          <w:sz w:val="28"/>
          <w:szCs w:val="28"/>
          <w:lang w:val="vi-VN"/>
        </w:rPr>
        <w:t>3</w:t>
      </w:r>
      <w:r w:rsidR="00DE5473" w:rsidRPr="00FC6E5C">
        <w:rPr>
          <w:rFonts w:ascii="Times New Roman" w:hAnsi="Times New Roman" w:cs="Times New Roman"/>
          <w:sz w:val="28"/>
          <w:szCs w:val="28"/>
        </w:rPr>
        <w:t xml:space="preserve"> </w:t>
      </w:r>
      <w:r w:rsidR="00DE5473" w:rsidRPr="00FC6E5C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="00DE5473" w:rsidRPr="00FC6E5C">
        <w:rPr>
          <w:rFonts w:ascii="Times New Roman" w:hAnsi="Times New Roman" w:cs="Times New Roman"/>
          <w:sz w:val="28"/>
          <w:szCs w:val="28"/>
        </w:rPr>
        <w:t xml:space="preserve"> </w:t>
      </w:r>
      <w:r w:rsidR="00DE5473" w:rsidRPr="00FC6E5C">
        <w:rPr>
          <w:rFonts w:ascii="Times New Roman" w:hAnsi="Times New Roman" w:cs="Times New Roman"/>
          <w:sz w:val="28"/>
          <w:szCs w:val="28"/>
          <w:lang w:val="vi-VN"/>
        </w:rPr>
        <w:t xml:space="preserve">B </w:t>
      </w:r>
      <w:r w:rsidR="00DE5473" w:rsidRPr="00FC6E5C">
        <w:rPr>
          <w:rFonts w:ascii="Times New Roman" w:hAnsi="Times New Roman" w:cs="Times New Roman"/>
          <w:sz w:val="28"/>
          <w:szCs w:val="28"/>
        </w:rPr>
        <w:t xml:space="preserve">          </w:t>
      </w:r>
      <w:r w:rsidR="00DE5473" w:rsidRPr="00FC6E5C">
        <w:rPr>
          <w:rFonts w:ascii="Times New Roman" w:hAnsi="Times New Roman" w:cs="Times New Roman"/>
          <w:sz w:val="28"/>
          <w:szCs w:val="28"/>
          <w:lang w:val="vi-VN"/>
        </w:rPr>
        <w:t>b</w:t>
      </w:r>
      <w:r w:rsidR="00DE5473" w:rsidRPr="00FC6E5C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</w:p>
    <w:p w:rsidR="00C41392" w:rsidRPr="00FC6E5C" w:rsidRDefault="00DE5473" w:rsidP="008E3BB7">
      <w:pPr>
        <w:tabs>
          <w:tab w:val="left" w:pos="2319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b/>
          <w:sz w:val="28"/>
          <w:szCs w:val="28"/>
          <w:lang w:val="vi-VN"/>
        </w:rPr>
        <w:t>Câu 9</w:t>
      </w:r>
      <w:r w:rsidRPr="00FC6E5C">
        <w:rPr>
          <w:rFonts w:ascii="Times New Roman" w:hAnsi="Times New Roman" w:cs="Times New Roman"/>
          <w:sz w:val="28"/>
          <w:szCs w:val="28"/>
          <w:lang w:val="vi-VN"/>
        </w:rPr>
        <w:t>:</w:t>
      </w:r>
      <w:r w:rsidR="001C1FE9" w:rsidRPr="00FC6E5C">
        <w:rPr>
          <w:rFonts w:ascii="Times New Roman" w:hAnsi="Times New Roman" w:cs="Times New Roman"/>
          <w:sz w:val="28"/>
          <w:szCs w:val="28"/>
          <w:lang w:val="vi-VN"/>
        </w:rPr>
        <w:t xml:space="preserve"> N</w:t>
      </w:r>
      <w:r w:rsidR="00C41392" w:rsidRPr="00FC6E5C">
        <w:rPr>
          <w:rFonts w:ascii="Times New Roman" w:hAnsi="Times New Roman" w:cs="Times New Roman"/>
          <w:sz w:val="28"/>
          <w:szCs w:val="28"/>
        </w:rPr>
        <w:t>ếu a</w:t>
      </w:r>
      <w:r w:rsidR="00C41392" w:rsidRPr="00FC6E5C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29" type="#_x0000_t75" style="width:12pt;height:12.75pt" o:ole="">
            <v:imagedata r:id="rId13" o:title=""/>
          </v:shape>
          <o:OLEObject Type="Embed" ProgID="Equation.DSMT4" ShapeID="_x0000_i1029" DrawAspect="Content" ObjectID="_1586087485" r:id="rId16"/>
        </w:object>
      </w:r>
      <w:r w:rsidR="00C41392" w:rsidRPr="00FC6E5C">
        <w:rPr>
          <w:rFonts w:ascii="Times New Roman" w:hAnsi="Times New Roman" w:cs="Times New Roman"/>
          <w:sz w:val="28"/>
          <w:szCs w:val="28"/>
        </w:rPr>
        <w:t>b và b</w:t>
      </w:r>
      <w:r w:rsidR="00C41392" w:rsidRPr="00FC6E5C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0" type="#_x0000_t75" style="width:12pt;height:12.75pt" o:ole="">
            <v:imagedata r:id="rId13" o:title=""/>
          </v:shape>
          <o:OLEObject Type="Embed" ProgID="Equation.DSMT4" ShapeID="_x0000_i1030" DrawAspect="Content" ObjectID="_1586087486" r:id="rId17"/>
        </w:object>
      </w:r>
      <w:r w:rsidR="00C41392" w:rsidRPr="00FC6E5C">
        <w:rPr>
          <w:rFonts w:ascii="Times New Roman" w:hAnsi="Times New Roman" w:cs="Times New Roman"/>
          <w:sz w:val="28"/>
          <w:szCs w:val="28"/>
        </w:rPr>
        <w:t>c thì:</w:t>
      </w:r>
    </w:p>
    <w:p w:rsidR="007C23D6" w:rsidRPr="00FC6E5C" w:rsidRDefault="00C41392" w:rsidP="008E3BB7">
      <w:pPr>
        <w:tabs>
          <w:tab w:val="left" w:pos="2319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 xml:space="preserve">    A. a</w:t>
      </w:r>
      <w:r w:rsidRPr="00FC6E5C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1" type="#_x0000_t75" style="width:12pt;height:12.75pt" o:ole="">
            <v:imagedata r:id="rId13" o:title=""/>
          </v:shape>
          <o:OLEObject Type="Embed" ProgID="Equation.DSMT4" ShapeID="_x0000_i1031" DrawAspect="Content" ObjectID="_1586087487" r:id="rId18"/>
        </w:object>
      </w:r>
      <w:r w:rsidRPr="00FC6E5C">
        <w:rPr>
          <w:rFonts w:ascii="Times New Roman" w:hAnsi="Times New Roman" w:cs="Times New Roman"/>
          <w:sz w:val="28"/>
          <w:szCs w:val="28"/>
        </w:rPr>
        <w:t xml:space="preserve">b                         </w:t>
      </w:r>
      <w:r w:rsidR="001C42DC" w:rsidRPr="00FC6E5C">
        <w:rPr>
          <w:rFonts w:ascii="Times New Roman" w:hAnsi="Times New Roman" w:cs="Times New Roman"/>
          <w:sz w:val="28"/>
          <w:szCs w:val="28"/>
        </w:rPr>
        <w:t xml:space="preserve">     B. a//c</w:t>
      </w:r>
      <w:r w:rsidRPr="00FC6E5C">
        <w:rPr>
          <w:rFonts w:ascii="Times New Roman" w:hAnsi="Times New Roman" w:cs="Times New Roman"/>
          <w:sz w:val="28"/>
          <w:szCs w:val="28"/>
        </w:rPr>
        <w:t xml:space="preserve">                        C. a cắt b                D. a trùng b</w:t>
      </w:r>
    </w:p>
    <w:p w:rsidR="008217EB" w:rsidRPr="00FC6E5C" w:rsidRDefault="008217EB" w:rsidP="008E3BB7">
      <w:pPr>
        <w:tabs>
          <w:tab w:val="left" w:pos="2319"/>
        </w:tabs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C41392" w:rsidRPr="00FC6E5C" w:rsidRDefault="00C41392" w:rsidP="008E3BB7">
      <w:pPr>
        <w:tabs>
          <w:tab w:val="left" w:pos="2319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b/>
          <w:sz w:val="28"/>
          <w:szCs w:val="28"/>
        </w:rPr>
        <w:t>Câu 10:</w:t>
      </w:r>
      <w:r w:rsidRPr="00FC6E5C">
        <w:rPr>
          <w:rFonts w:ascii="Times New Roman" w:hAnsi="Times New Roman" w:cs="Times New Roman"/>
          <w:sz w:val="28"/>
          <w:szCs w:val="28"/>
        </w:rPr>
        <w:t xml:space="preserve"> Nếu a//b và b//c thì:</w:t>
      </w:r>
    </w:p>
    <w:p w:rsidR="00C41392" w:rsidRPr="00FC6E5C" w:rsidRDefault="00C41392" w:rsidP="008E3BB7">
      <w:pPr>
        <w:pStyle w:val="ListParagraph"/>
        <w:numPr>
          <w:ilvl w:val="0"/>
          <w:numId w:val="10"/>
        </w:numPr>
        <w:tabs>
          <w:tab w:val="left" w:pos="2319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>a</w:t>
      </w:r>
      <w:r w:rsidRPr="00FC6E5C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2" type="#_x0000_t75" style="width:12pt;height:12.75pt" o:ole="">
            <v:imagedata r:id="rId13" o:title=""/>
          </v:shape>
          <o:OLEObject Type="Embed" ProgID="Equation.DSMT4" ShapeID="_x0000_i1032" DrawAspect="Content" ObjectID="_1586087488" r:id="rId19"/>
        </w:object>
      </w:r>
      <w:r w:rsidRPr="00FC6E5C">
        <w:rPr>
          <w:rFonts w:ascii="Times New Roman" w:hAnsi="Times New Roman" w:cs="Times New Roman"/>
          <w:sz w:val="28"/>
          <w:szCs w:val="28"/>
        </w:rPr>
        <w:t xml:space="preserve">b   </w:t>
      </w:r>
      <w:r w:rsidR="001C42DC" w:rsidRPr="00FC6E5C">
        <w:rPr>
          <w:rFonts w:ascii="Times New Roman" w:hAnsi="Times New Roman" w:cs="Times New Roman"/>
          <w:sz w:val="28"/>
          <w:szCs w:val="28"/>
        </w:rPr>
        <w:t xml:space="preserve">                         B. a//c</w:t>
      </w:r>
      <w:r w:rsidRPr="00FC6E5C">
        <w:rPr>
          <w:rFonts w:ascii="Times New Roman" w:hAnsi="Times New Roman" w:cs="Times New Roman"/>
          <w:sz w:val="28"/>
          <w:szCs w:val="28"/>
        </w:rPr>
        <w:t xml:space="preserve">                        C. a cắt b                 D. a trùng b</w:t>
      </w:r>
    </w:p>
    <w:p w:rsidR="008B6487" w:rsidRPr="00FC6E5C" w:rsidRDefault="00DE5473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7C23D6" w:rsidRPr="00FC6E5C">
        <w:rPr>
          <w:rFonts w:ascii="Times New Roman" w:hAnsi="Times New Roman" w:cs="Times New Roman"/>
          <w:b/>
          <w:sz w:val="28"/>
          <w:szCs w:val="28"/>
        </w:rPr>
        <w:t>Câu 11</w:t>
      </w:r>
      <w:r w:rsidR="008B6487" w:rsidRPr="00FC6E5C">
        <w:rPr>
          <w:rFonts w:ascii="Times New Roman" w:hAnsi="Times New Roman" w:cs="Times New Roman"/>
          <w:sz w:val="28"/>
          <w:szCs w:val="28"/>
        </w:rPr>
        <w:t>: Nếu</w:t>
      </w:r>
      <w:r w:rsidR="007C23D6" w:rsidRPr="00FC6E5C">
        <w:rPr>
          <w:rFonts w:ascii="Times New Roman" w:hAnsi="Times New Roman" w:cs="Times New Roman"/>
          <w:sz w:val="28"/>
          <w:szCs w:val="28"/>
        </w:rPr>
        <w:t xml:space="preserve"> a//b và b</w:t>
      </w:r>
      <w:r w:rsidR="007C23D6" w:rsidRPr="00FC6E5C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3" type="#_x0000_t75" style="width:12pt;height:12.75pt" o:ole="">
            <v:imagedata r:id="rId13" o:title=""/>
          </v:shape>
          <o:OLEObject Type="Embed" ProgID="Equation.DSMT4" ShapeID="_x0000_i1033" DrawAspect="Content" ObjectID="_1586087489" r:id="rId20"/>
        </w:object>
      </w:r>
      <w:r w:rsidR="007C23D6" w:rsidRPr="00FC6E5C">
        <w:rPr>
          <w:rFonts w:ascii="Times New Roman" w:hAnsi="Times New Roman" w:cs="Times New Roman"/>
          <w:sz w:val="28"/>
          <w:szCs w:val="28"/>
        </w:rPr>
        <w:t>m thì:</w:t>
      </w:r>
    </w:p>
    <w:p w:rsidR="007C23D6" w:rsidRPr="00FC6E5C" w:rsidRDefault="007C23D6" w:rsidP="008E3BB7">
      <w:pPr>
        <w:pStyle w:val="ListParagraph"/>
        <w:numPr>
          <w:ilvl w:val="0"/>
          <w:numId w:val="9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>a cắt m                   B. a</w:t>
      </w:r>
      <w:r w:rsidRPr="00FC6E5C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4" type="#_x0000_t75" style="width:12pt;height:12.75pt" o:ole="">
            <v:imagedata r:id="rId13" o:title=""/>
          </v:shape>
          <o:OLEObject Type="Embed" ProgID="Equation.DSMT4" ShapeID="_x0000_i1034" DrawAspect="Content" ObjectID="_1586087490" r:id="rId21"/>
        </w:object>
      </w:r>
      <w:r w:rsidRPr="00FC6E5C">
        <w:rPr>
          <w:rFonts w:ascii="Times New Roman" w:hAnsi="Times New Roman" w:cs="Times New Roman"/>
          <w:sz w:val="28"/>
          <w:szCs w:val="28"/>
        </w:rPr>
        <w:t>m                      C. a trùng m                D. a//m</w:t>
      </w:r>
    </w:p>
    <w:p w:rsidR="007C23D6" w:rsidRPr="00FC6E5C" w:rsidRDefault="00C41392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b/>
          <w:sz w:val="28"/>
          <w:szCs w:val="28"/>
        </w:rPr>
        <w:t>Câu 12</w:t>
      </w:r>
      <w:r w:rsidR="007C23D6" w:rsidRPr="00FC6E5C">
        <w:rPr>
          <w:rFonts w:ascii="Times New Roman" w:hAnsi="Times New Roman" w:cs="Times New Roman"/>
          <w:sz w:val="28"/>
          <w:szCs w:val="28"/>
        </w:rPr>
        <w:t>:</w:t>
      </w:r>
      <w:r w:rsidRPr="00FC6E5C">
        <w:rPr>
          <w:rFonts w:ascii="Times New Roman" w:hAnsi="Times New Roman" w:cs="Times New Roman"/>
          <w:sz w:val="28"/>
          <w:szCs w:val="28"/>
        </w:rPr>
        <w:t xml:space="preserve"> Đâu là nội dung tiên đề Ơclit:</w:t>
      </w:r>
    </w:p>
    <w:p w:rsidR="00C41392" w:rsidRPr="00FC6E5C" w:rsidRDefault="00C41392" w:rsidP="008E3BB7">
      <w:pPr>
        <w:pStyle w:val="ListParagraph"/>
        <w:numPr>
          <w:ilvl w:val="0"/>
          <w:numId w:val="1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>Qua 1 điểm nằm ngoài 1 đường thẳng,có 1 và chỉ 1 đường thẳng song song với đường thẳng cho trước.</w:t>
      </w:r>
    </w:p>
    <w:p w:rsidR="00C41392" w:rsidRPr="00FC6E5C" w:rsidRDefault="00C41392" w:rsidP="008E3BB7">
      <w:pPr>
        <w:pStyle w:val="ListParagraph"/>
        <w:numPr>
          <w:ilvl w:val="0"/>
          <w:numId w:val="1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lastRenderedPageBreak/>
        <w:t>Qua 1 điểm nằm ngoài 1 đường thẳng,có 1 và chỉ 1 đường thẳng vuông góc với đường thẳng cho trước.</w:t>
      </w:r>
    </w:p>
    <w:p w:rsidR="00C41392" w:rsidRPr="00FC6E5C" w:rsidRDefault="00C41392" w:rsidP="008E3BB7">
      <w:pPr>
        <w:pStyle w:val="ListParagraph"/>
        <w:numPr>
          <w:ilvl w:val="0"/>
          <w:numId w:val="1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>Qua 2 điểm nằm ngoài 1 đường thẳng,có 1 và chỉ 1 đường thẳng song song với đường thẳng cho trước.</w:t>
      </w:r>
    </w:p>
    <w:p w:rsidR="00C41392" w:rsidRPr="00FC6E5C" w:rsidRDefault="00C41392" w:rsidP="008E3BB7">
      <w:pPr>
        <w:pStyle w:val="ListParagraph"/>
        <w:numPr>
          <w:ilvl w:val="0"/>
          <w:numId w:val="1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>Qua 2 điểm nằm ngoài 1 đường thẳng,có 1 và chỉ 1 đường thẳng vuông góc với đường thẳng cho trước.</w:t>
      </w:r>
    </w:p>
    <w:p w:rsidR="00A65D50" w:rsidRPr="00FC6E5C" w:rsidRDefault="00A65D50" w:rsidP="008E3BB7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C6E5C">
        <w:rPr>
          <w:rFonts w:ascii="Times New Roman" w:hAnsi="Times New Roman" w:cs="Times New Roman"/>
          <w:b/>
          <w:sz w:val="28"/>
          <w:szCs w:val="28"/>
          <w:u w:val="single"/>
        </w:rPr>
        <w:t xml:space="preserve">II/ Phần tự luận (7 điểm) </w:t>
      </w:r>
    </w:p>
    <w:p w:rsidR="00A65D50" w:rsidRPr="00FC6E5C" w:rsidRDefault="00A65D50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b/>
          <w:sz w:val="28"/>
          <w:szCs w:val="28"/>
        </w:rPr>
        <w:t>Câu 13:</w:t>
      </w:r>
      <w:r w:rsidRPr="00FC6E5C">
        <w:rPr>
          <w:rFonts w:ascii="Times New Roman" w:hAnsi="Times New Roman" w:cs="Times New Roman"/>
          <w:sz w:val="28"/>
          <w:szCs w:val="28"/>
        </w:rPr>
        <w:t xml:space="preserve"> Vẽ hình minh họa,viết giả thiết,kết luận bằng kí hiệu của định lí sau:</w:t>
      </w:r>
    </w:p>
    <w:p w:rsidR="00A65D50" w:rsidRPr="00FC6E5C" w:rsidRDefault="00640727" w:rsidP="008E3BB7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noProof/>
          <w:sz w:val="28"/>
          <w:szCs w:val="28"/>
        </w:rPr>
        <w:pict>
          <v:rect id="_x0000_s1045" style="position:absolute;margin-left:314.85pt;margin-top:37.9pt;width:7.15pt;height:9.35pt;z-index:251667456"/>
        </w:pict>
      </w:r>
      <w:r w:rsidRPr="00FC6E5C">
        <w:rPr>
          <w:rFonts w:ascii="Times New Roman" w:hAnsi="Times New Roman" w:cs="Times New Roman"/>
          <w:noProof/>
          <w:sz w:val="28"/>
          <w:szCs w:val="28"/>
        </w:rPr>
        <w:pict>
          <v:shape id="_x0000_s1044" type="#_x0000_t32" style="position:absolute;margin-left:349.5pt;margin-top:23.8pt;width:46.75pt;height:108.45pt;flip:x;z-index:251666432" o:connectortype="straight"/>
        </w:pict>
      </w:r>
      <w:r w:rsidRPr="00FC6E5C">
        <w:rPr>
          <w:rFonts w:ascii="Times New Roman" w:hAnsi="Times New Roman" w:cs="Times New Roman"/>
          <w:noProof/>
          <w:sz w:val="28"/>
          <w:szCs w:val="28"/>
        </w:rPr>
        <w:pict>
          <v:shape id="_x0000_s1043" type="#_x0000_t32" style="position:absolute;margin-left:312.85pt;margin-top:25.7pt;width:1.25pt;height:99.1pt;flip:x;z-index:251665408" o:connectortype="straight"/>
        </w:pict>
      </w:r>
      <w:r w:rsidR="00A65D50" w:rsidRPr="00FC6E5C">
        <w:rPr>
          <w:rFonts w:ascii="Times New Roman" w:hAnsi="Times New Roman" w:cs="Times New Roman"/>
          <w:sz w:val="28"/>
          <w:szCs w:val="28"/>
        </w:rPr>
        <w:t>“Nếu 2 đường thảng ab và cd cắt nhau tại O và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Oc</m:t>
            </m:r>
          </m:e>
        </m:acc>
      </m:oMath>
      <w:r w:rsidR="00A65D50" w:rsidRPr="00FC6E5C">
        <w:rPr>
          <w:rFonts w:ascii="Times New Roman" w:eastAsiaTheme="minorEastAsia" w:hAnsi="Times New Roman" w:cs="Times New Roman"/>
          <w:sz w:val="28"/>
          <w:szCs w:val="28"/>
        </w:rPr>
        <w:t xml:space="preserve"> vuông thì các góc aOd,bOc, bOd cũng là góc vuông”.</w:t>
      </w:r>
      <w:r w:rsidR="005376C0" w:rsidRPr="00FC6E5C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a</w:t>
      </w:r>
    </w:p>
    <w:p w:rsidR="00A65D50" w:rsidRPr="00FC6E5C" w:rsidRDefault="00640727" w:rsidP="008E3BB7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FC6E5C">
        <w:rPr>
          <w:rFonts w:ascii="Times New Roman" w:eastAsiaTheme="minorEastAsia" w:hAnsi="Times New Roman" w:cs="Times New Roman"/>
          <w:b/>
          <w:noProof/>
          <w:sz w:val="28"/>
          <w:szCs w:val="28"/>
        </w:rPr>
        <w:pict>
          <v:shape id="_x0000_s1041" type="#_x0000_t32" style="position:absolute;margin-left:293.5pt;margin-top:1.35pt;width:143.1pt;height:1.85pt;flip:y;z-index:251663360" o:connectortype="straight"/>
        </w:pict>
      </w:r>
      <w:r w:rsidR="00A65D50" w:rsidRPr="00FC6E5C">
        <w:rPr>
          <w:rFonts w:ascii="Times New Roman" w:eastAsiaTheme="minorEastAsia" w:hAnsi="Times New Roman" w:cs="Times New Roman"/>
          <w:b/>
          <w:sz w:val="28"/>
          <w:szCs w:val="28"/>
        </w:rPr>
        <w:t>Câu 14:</w:t>
      </w:r>
      <w:r w:rsidR="00A65D50" w:rsidRPr="00FC6E5C">
        <w:rPr>
          <w:rFonts w:ascii="Times New Roman" w:eastAsiaTheme="minorEastAsia" w:hAnsi="Times New Roman" w:cs="Times New Roman"/>
          <w:sz w:val="28"/>
          <w:szCs w:val="28"/>
        </w:rPr>
        <w:t>Cho hình vẽ sau:                                M</w:t>
      </w:r>
      <w:r w:rsidR="008E3BB7" w:rsidRPr="00FC6E5C">
        <w:rPr>
          <w:rFonts w:ascii="Times New Roman" w:eastAsiaTheme="minorEastAsia" w:hAnsi="Times New Roman" w:cs="Times New Roman"/>
          <w:sz w:val="28"/>
          <w:szCs w:val="28"/>
        </w:rPr>
        <w:t xml:space="preserve">                 </w:t>
      </w:r>
      <w:r w:rsidR="005376C0" w:rsidRPr="00FC6E5C">
        <w:rPr>
          <w:rFonts w:ascii="Times New Roman" w:eastAsiaTheme="minorEastAsia" w:hAnsi="Times New Roman" w:cs="Times New Roman"/>
          <w:sz w:val="28"/>
          <w:szCs w:val="28"/>
        </w:rPr>
        <w:t xml:space="preserve"> 1     D</w:t>
      </w:r>
    </w:p>
    <w:p w:rsidR="00A65D50" w:rsidRPr="00FC6E5C" w:rsidRDefault="00640727" w:rsidP="008E3BB7">
      <w:pPr>
        <w:pStyle w:val="ListParagraph"/>
        <w:numPr>
          <w:ilvl w:val="0"/>
          <w:numId w:val="1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noProof/>
          <w:sz w:val="28"/>
          <w:szCs w:val="28"/>
        </w:rPr>
        <w:pict>
          <v:rect id="_x0000_s1046" style="position:absolute;left:0;text-align:left;margin-left:313.9pt;margin-top:10.9pt;width:7.15pt;height:8.4pt;z-index:251668480"/>
        </w:pict>
      </w:r>
      <w:r w:rsidRPr="00FC6E5C">
        <w:rPr>
          <w:rFonts w:ascii="Times New Roman" w:hAnsi="Times New Roman" w:cs="Times New Roman"/>
          <w:noProof/>
          <w:sz w:val="28"/>
          <w:szCs w:val="28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47" type="#_x0000_t19" style="position:absolute;left:0;text-align:left;margin-left:372.95pt;margin-top:11.85pt;width:7.15pt;height:7.45pt;z-index:251669504"/>
        </w:pict>
      </w:r>
      <w:r w:rsidRPr="00FC6E5C">
        <w:rPr>
          <w:rFonts w:ascii="Times New Roman" w:hAnsi="Times New Roman" w:cs="Times New Roman"/>
          <w:noProof/>
          <w:sz w:val="28"/>
          <w:szCs w:val="28"/>
        </w:rPr>
        <w:pict>
          <v:shape id="_x0000_s1042" type="#_x0000_t32" style="position:absolute;left:0;text-align:left;margin-left:293.5pt;margin-top:19.3pt;width:143.1pt;height:.95pt;z-index:251664384" o:connectortype="straight"/>
        </w:pict>
      </w:r>
      <w:r w:rsidR="00A65D50" w:rsidRPr="00FC6E5C">
        <w:rPr>
          <w:rFonts w:ascii="Times New Roman" w:hAnsi="Times New Roman" w:cs="Times New Roman"/>
          <w:sz w:val="28"/>
          <w:szCs w:val="28"/>
        </w:rPr>
        <w:t>Vì sao a//b?                                             N</w:t>
      </w:r>
      <w:r w:rsidR="005376C0" w:rsidRPr="00FC6E5C">
        <w:rPr>
          <w:rFonts w:ascii="Times New Roman" w:hAnsi="Times New Roman" w:cs="Times New Roman"/>
          <w:sz w:val="28"/>
          <w:szCs w:val="28"/>
        </w:rPr>
        <w:t xml:space="preserve">            C </w:t>
      </w:r>
      <w:r w:rsidR="008217EB" w:rsidRPr="00FC6E5C">
        <w:rPr>
          <w:rFonts w:ascii="Times New Roman" w:hAnsi="Times New Roman" w:cs="Times New Roman"/>
          <w:sz w:val="28"/>
          <w:szCs w:val="28"/>
        </w:rPr>
        <w:t xml:space="preserve"> </w:t>
      </w:r>
      <w:r w:rsidR="005376C0" w:rsidRPr="00FC6E5C">
        <w:rPr>
          <w:rFonts w:ascii="Times New Roman" w:hAnsi="Times New Roman" w:cs="Times New Roman"/>
          <w:sz w:val="28"/>
          <w:szCs w:val="28"/>
        </w:rPr>
        <w:t xml:space="preserve">   2 45</w:t>
      </w:r>
      <w:r w:rsidR="005376C0" w:rsidRPr="00FC6E5C">
        <w:rPr>
          <w:rFonts w:ascii="Times New Roman" w:hAnsi="Times New Roman" w:cs="Times New Roman"/>
          <w:sz w:val="28"/>
          <w:szCs w:val="28"/>
          <w:vertAlign w:val="superscript"/>
        </w:rPr>
        <w:t xml:space="preserve">0         </w:t>
      </w:r>
      <w:r w:rsidR="005376C0" w:rsidRPr="00FC6E5C">
        <w:rPr>
          <w:rFonts w:ascii="Times New Roman" w:hAnsi="Times New Roman" w:cs="Times New Roman"/>
          <w:sz w:val="28"/>
          <w:szCs w:val="28"/>
        </w:rPr>
        <w:t>b</w:t>
      </w:r>
    </w:p>
    <w:p w:rsidR="00A65D50" w:rsidRPr="00FC6E5C" w:rsidRDefault="00A65D50" w:rsidP="008E3BB7">
      <w:pPr>
        <w:pStyle w:val="ListParagraph"/>
        <w:numPr>
          <w:ilvl w:val="0"/>
          <w:numId w:val="12"/>
        </w:num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FC6E5C">
        <w:rPr>
          <w:rFonts w:ascii="Times New Roman" w:hAnsi="Times New Roman" w:cs="Times New Roman"/>
          <w:sz w:val="28"/>
          <w:szCs w:val="28"/>
        </w:rPr>
        <w:t>Tính các góc D</w:t>
      </w:r>
      <w:r w:rsidRPr="00FC6E5C">
        <w:rPr>
          <w:rFonts w:ascii="Times New Roman" w:hAnsi="Times New Roman" w:cs="Times New Roman"/>
          <w:sz w:val="28"/>
          <w:szCs w:val="28"/>
          <w:vertAlign w:val="subscript"/>
        </w:rPr>
        <w:t>1,</w:t>
      </w:r>
      <w:r w:rsidRPr="00FC6E5C">
        <w:rPr>
          <w:rFonts w:ascii="Times New Roman" w:hAnsi="Times New Roman" w:cs="Times New Roman"/>
          <w:sz w:val="28"/>
          <w:szCs w:val="28"/>
        </w:rPr>
        <w:t>C</w:t>
      </w:r>
      <w:r w:rsidRPr="00FC6E5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C6E5C">
        <w:rPr>
          <w:rFonts w:ascii="Times New Roman" w:hAnsi="Times New Roman" w:cs="Times New Roman"/>
          <w:sz w:val="28"/>
          <w:szCs w:val="28"/>
        </w:rPr>
        <w:t>?</w:t>
      </w:r>
      <w:r w:rsidR="005376C0" w:rsidRPr="00FC6E5C">
        <w:rPr>
          <w:rFonts w:ascii="Times New Roman" w:hAnsi="Times New Roman" w:cs="Times New Roman"/>
          <w:sz w:val="28"/>
          <w:szCs w:val="28"/>
        </w:rPr>
        <w:t xml:space="preserve">                                                1</w:t>
      </w:r>
    </w:p>
    <w:p w:rsidR="008E3BB7" w:rsidRPr="00FC6E5C" w:rsidRDefault="008E3BB7" w:rsidP="008E3BB7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7C23D6" w:rsidRPr="00FC6E5C" w:rsidRDefault="00640727" w:rsidP="008E3BB7">
      <w:pPr>
        <w:spacing w:after="0"/>
        <w:rPr>
          <w:rFonts w:ascii="Times New Roman" w:eastAsiaTheme="minorEastAsia" w:hAnsi="Times New Roman" w:cs="Times New Roman"/>
          <w:sz w:val="28"/>
          <w:szCs w:val="28"/>
          <w:vertAlign w:val="subscript"/>
        </w:rPr>
      </w:pPr>
      <w:r w:rsidRPr="00FC6E5C">
        <w:rPr>
          <w:rFonts w:ascii="Times New Roman" w:hAnsi="Times New Roman" w:cs="Times New Roman"/>
          <w:b/>
          <w:noProof/>
          <w:sz w:val="28"/>
          <w:szCs w:val="28"/>
        </w:rPr>
        <w:pict>
          <v:shape id="_x0000_s1050" type="#_x0000_t32" style="position:absolute;margin-left:267.15pt;margin-top:4.35pt;width:52.95pt;height:127.2pt;flip:x;z-index:251672576" o:connectortype="straight"/>
        </w:pict>
      </w:r>
      <w:r w:rsidR="005376C0" w:rsidRPr="00FC6E5C">
        <w:rPr>
          <w:rFonts w:ascii="Times New Roman" w:hAnsi="Times New Roman" w:cs="Times New Roman"/>
          <w:b/>
          <w:sz w:val="28"/>
          <w:szCs w:val="28"/>
        </w:rPr>
        <w:t>Câu 15:</w:t>
      </w:r>
      <w:r w:rsidR="000322B7" w:rsidRPr="00FC6E5C">
        <w:rPr>
          <w:rFonts w:ascii="Times New Roman" w:hAnsi="Times New Roman" w:cs="Times New Roman"/>
          <w:b/>
          <w:sz w:val="28"/>
          <w:szCs w:val="28"/>
        </w:rPr>
        <w:t>(3,5 điểm)</w:t>
      </w:r>
      <w:r w:rsidR="005376C0" w:rsidRPr="00FC6E5C">
        <w:rPr>
          <w:rFonts w:ascii="Times New Roman" w:hAnsi="Times New Roman" w:cs="Times New Roman"/>
          <w:sz w:val="28"/>
          <w:szCs w:val="28"/>
        </w:rPr>
        <w:t xml:space="preserve"> Cho hình vẽ</w:t>
      </w:r>
      <w:r w:rsidR="000322B7" w:rsidRPr="00FC6E5C">
        <w:rPr>
          <w:rFonts w:ascii="Times New Roman" w:hAnsi="Times New Roman" w:cs="Times New Roman"/>
          <w:sz w:val="28"/>
          <w:szCs w:val="28"/>
        </w:rPr>
        <w:t xml:space="preserve"> sau,      </w:t>
      </w:r>
      <w:r w:rsidR="005376C0" w:rsidRPr="00FC6E5C">
        <w:rPr>
          <w:rFonts w:ascii="Times New Roman" w:hAnsi="Times New Roman" w:cs="Times New Roman"/>
          <w:sz w:val="28"/>
          <w:szCs w:val="28"/>
        </w:rPr>
        <w:t xml:space="preserve"> </w:t>
      </w:r>
      <w:r w:rsidR="000322B7" w:rsidRPr="00FC6E5C">
        <w:rPr>
          <w:rFonts w:ascii="Times New Roman" w:hAnsi="Times New Roman" w:cs="Times New Roman"/>
          <w:sz w:val="28"/>
          <w:szCs w:val="28"/>
        </w:rPr>
        <w:t xml:space="preserve">    </w:t>
      </w:r>
      <w:r w:rsidR="005376C0" w:rsidRPr="00FC6E5C">
        <w:rPr>
          <w:rFonts w:ascii="Times New Roman" w:eastAsiaTheme="minorEastAsia" w:hAnsi="Times New Roman" w:cs="Times New Roman"/>
          <w:sz w:val="28"/>
          <w:szCs w:val="28"/>
        </w:rPr>
        <w:t xml:space="preserve">                  </w:t>
      </w:r>
      <w:r w:rsidR="005376C0" w:rsidRPr="00FC6E5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        3</w:t>
      </w:r>
    </w:p>
    <w:p w:rsidR="005376C0" w:rsidRPr="00FC6E5C" w:rsidRDefault="00640727" w:rsidP="008E3BB7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FC6E5C">
        <w:rPr>
          <w:rFonts w:ascii="Times New Roman" w:hAnsi="Times New Roman" w:cs="Times New Roman"/>
          <w:b/>
          <w:noProof/>
          <w:sz w:val="28"/>
          <w:szCs w:val="28"/>
        </w:rPr>
        <w:pict>
          <v:shape id="_x0000_s1053" type="#_x0000_t19" style="position:absolute;margin-left:300.95pt;margin-top:1.45pt;width:7.15pt;height:12.15pt;flip:x y;z-index:251674624"/>
        </w:pict>
      </w:r>
      <w:r w:rsidRPr="00FC6E5C">
        <w:rPr>
          <w:rFonts w:ascii="Times New Roman" w:eastAsiaTheme="minorEastAsia" w:hAnsi="Times New Roman" w:cs="Times New Roman"/>
          <w:noProof/>
          <w:sz w:val="28"/>
          <w:szCs w:val="28"/>
        </w:rPr>
        <w:pict>
          <v:shape id="_x0000_s1048" type="#_x0000_t32" style="position:absolute;margin-left:235.55pt;margin-top:.9pt;width:144.55pt;height:.9pt;flip:y;z-index:251670528" o:connectortype="straight"/>
        </w:pict>
      </w:r>
      <w:r w:rsidR="005376C0" w:rsidRPr="00FC6E5C">
        <w:rPr>
          <w:rFonts w:ascii="Times New Roman" w:eastAsiaTheme="minorEastAsia" w:hAnsi="Times New Roman" w:cs="Times New Roman"/>
          <w:sz w:val="28"/>
          <w:szCs w:val="28"/>
        </w:rPr>
        <w:t xml:space="preserve">        </w:t>
      </w:r>
      <w:r w:rsidR="000322B7" w:rsidRPr="00FC6E5C">
        <w:rPr>
          <w:rFonts w:ascii="Times New Roman" w:hAnsi="Times New Roman" w:cs="Times New Roman"/>
          <w:sz w:val="28"/>
          <w:szCs w:val="28"/>
        </w:rPr>
        <w:t>biết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</m:oMath>
      <w:r w:rsidR="000322B7" w:rsidRPr="00FC6E5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0322B7" w:rsidRPr="00FC6E5C">
        <w:rPr>
          <w:rFonts w:ascii="Times New Roman" w:eastAsiaTheme="minorEastAsia" w:hAnsi="Times New Roman" w:cs="Times New Roman"/>
          <w:sz w:val="28"/>
          <w:szCs w:val="28"/>
        </w:rPr>
        <w:t>= 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 w:rsidR="000322B7" w:rsidRPr="00FC6E5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4</w:t>
      </w:r>
      <w:r w:rsidR="000322B7" w:rsidRPr="00FC6E5C">
        <w:rPr>
          <w:rFonts w:ascii="Times New Roman" w:eastAsiaTheme="minorEastAsia" w:hAnsi="Times New Roman" w:cs="Times New Roman"/>
          <w:sz w:val="28"/>
          <w:szCs w:val="28"/>
        </w:rPr>
        <w:t>=50</w:t>
      </w:r>
      <w:r w:rsidR="000322B7" w:rsidRPr="00FC6E5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0</w:t>
      </w:r>
      <w:r w:rsidR="000322B7" w:rsidRPr="00FC6E5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376C0" w:rsidRPr="00FC6E5C">
        <w:rPr>
          <w:rFonts w:ascii="Times New Roman" w:eastAsiaTheme="minorEastAsia" w:hAnsi="Times New Roman" w:cs="Times New Roman"/>
          <w:sz w:val="28"/>
          <w:szCs w:val="28"/>
        </w:rPr>
        <w:t xml:space="preserve">                  </w:t>
      </w:r>
      <w:r w:rsidR="000322B7" w:rsidRPr="00FC6E5C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="008217EB" w:rsidRPr="00FC6E5C">
        <w:rPr>
          <w:rFonts w:ascii="Times New Roman" w:eastAsiaTheme="minorEastAsia" w:hAnsi="Times New Roman" w:cs="Times New Roman"/>
          <w:sz w:val="28"/>
          <w:szCs w:val="28"/>
        </w:rPr>
        <w:t xml:space="preserve">      m            </w:t>
      </w:r>
      <w:r w:rsidR="005376C0" w:rsidRPr="00FC6E5C">
        <w:rPr>
          <w:rFonts w:ascii="Times New Roman" w:eastAsiaTheme="minorEastAsia" w:hAnsi="Times New Roman" w:cs="Times New Roman"/>
          <w:sz w:val="28"/>
          <w:szCs w:val="28"/>
        </w:rPr>
        <w:t xml:space="preserve">   B1     4</w:t>
      </w:r>
    </w:p>
    <w:p w:rsidR="005376C0" w:rsidRPr="00FC6E5C" w:rsidRDefault="005376C0" w:rsidP="008E3BB7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0322B7" w:rsidRPr="00FC6E5C" w:rsidRDefault="00640727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C6E5C">
        <w:rPr>
          <w:rFonts w:ascii="Times New Roman" w:eastAsiaTheme="minorEastAsia" w:hAnsi="Times New Roman" w:cs="Times New Roman"/>
          <w:noProof/>
          <w:sz w:val="28"/>
          <w:szCs w:val="28"/>
        </w:rPr>
        <w:pict>
          <v:shape id="_x0000_s1051" type="#_x0000_t19" style="position:absolute;margin-left:293.5pt;margin-top:7.05pt;width:8.45pt;height:10.75pt;z-index:251673600"/>
        </w:pict>
      </w:r>
      <w:r w:rsidRPr="00FC6E5C">
        <w:rPr>
          <w:rFonts w:ascii="Times New Roman" w:eastAsiaTheme="minorEastAsia" w:hAnsi="Times New Roman" w:cs="Times New Roman"/>
          <w:noProof/>
          <w:sz w:val="28"/>
          <w:szCs w:val="28"/>
        </w:rPr>
        <w:pict>
          <v:shape id="_x0000_s1049" type="#_x0000_t32" style="position:absolute;margin-left:235.55pt;margin-top:17.8pt;width:144.55pt;height:.05pt;z-index:251671552" o:connectortype="straight"/>
        </w:pict>
      </w:r>
      <w:r w:rsidR="005376C0" w:rsidRPr="00FC6E5C">
        <w:rPr>
          <w:rFonts w:ascii="Times New Roman" w:eastAsiaTheme="minorEastAsia" w:hAnsi="Times New Roman" w:cs="Times New Roman"/>
          <w:sz w:val="28"/>
          <w:szCs w:val="28"/>
        </w:rPr>
        <w:t xml:space="preserve">Tính số đo các góc còn lại?                     n </w:t>
      </w:r>
      <w:r w:rsidR="000322B7" w:rsidRPr="00FC6E5C">
        <w:rPr>
          <w:rFonts w:ascii="Times New Roman" w:eastAsiaTheme="minorEastAsia" w:hAnsi="Times New Roman" w:cs="Times New Roman"/>
          <w:sz w:val="28"/>
          <w:szCs w:val="28"/>
        </w:rPr>
        <w:t xml:space="preserve">          </w:t>
      </w:r>
      <w:r w:rsidR="005376C0" w:rsidRPr="00FC6E5C">
        <w:rPr>
          <w:rFonts w:ascii="Times New Roman" w:eastAsiaTheme="minorEastAsia" w:hAnsi="Times New Roman" w:cs="Times New Roman"/>
          <w:sz w:val="28"/>
          <w:szCs w:val="28"/>
        </w:rPr>
        <w:t xml:space="preserve">A </w:t>
      </w:r>
      <w:r w:rsidR="000322B7" w:rsidRPr="00FC6E5C">
        <w:rPr>
          <w:rFonts w:ascii="Times New Roman" w:eastAsiaTheme="minorEastAsia" w:hAnsi="Times New Roman" w:cs="Times New Roman"/>
          <w:sz w:val="28"/>
          <w:szCs w:val="28"/>
        </w:rPr>
        <w:t>1      4</w:t>
      </w:r>
    </w:p>
    <w:p w:rsidR="005376C0" w:rsidRPr="00FC6E5C" w:rsidRDefault="000322B7" w:rsidP="008E3BB7">
      <w:pPr>
        <w:tabs>
          <w:tab w:val="left" w:pos="3067"/>
        </w:tabs>
        <w:spacing w:after="0"/>
        <w:rPr>
          <w:rFonts w:ascii="Times New Roman" w:hAnsi="Times New Roman" w:cs="Times New Roman"/>
          <w:sz w:val="28"/>
          <w:szCs w:val="28"/>
          <w:vertAlign w:val="superscript"/>
        </w:rPr>
      </w:pPr>
      <w:r w:rsidRPr="00FC6E5C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               </w:t>
      </w:r>
      <w:r w:rsidRPr="00FC6E5C">
        <w:rPr>
          <w:rFonts w:ascii="Times New Roman" w:hAnsi="Times New Roman" w:cs="Times New Roman"/>
          <w:sz w:val="28"/>
          <w:szCs w:val="28"/>
          <w:vertAlign w:val="superscript"/>
        </w:rPr>
        <w:t>2      3</w:t>
      </w:r>
    </w:p>
    <w:p w:rsidR="00C500DE" w:rsidRPr="00FC6E5C" w:rsidRDefault="00C500DE" w:rsidP="00843082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217EB" w:rsidRPr="00FC6E5C" w:rsidRDefault="008217EB" w:rsidP="00843082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217EB" w:rsidRPr="00FC6E5C" w:rsidRDefault="008217EB" w:rsidP="00843082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217EB" w:rsidRPr="00FC6E5C" w:rsidRDefault="008217EB" w:rsidP="00843082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077C1" w:rsidRPr="00FC6E5C" w:rsidRDefault="008077C1" w:rsidP="008077C1">
      <w:pPr>
        <w:tabs>
          <w:tab w:val="left" w:pos="3067"/>
        </w:tabs>
        <w:rPr>
          <w:rFonts w:ascii="Times New Roman" w:hAnsi="Times New Roman" w:cs="Times New Roman"/>
          <w:b/>
          <w:sz w:val="28"/>
          <w:szCs w:val="28"/>
        </w:rPr>
      </w:pPr>
    </w:p>
    <w:p w:rsidR="00843082" w:rsidRPr="00FC6E5C" w:rsidRDefault="00843082" w:rsidP="008077C1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6E5C">
        <w:rPr>
          <w:rFonts w:ascii="Times New Roman" w:hAnsi="Times New Roman" w:cs="Times New Roman"/>
          <w:b/>
          <w:sz w:val="28"/>
          <w:szCs w:val="28"/>
        </w:rPr>
        <w:t>ĐÁP ÁN VÀ THANG ĐIỂM</w:t>
      </w:r>
    </w:p>
    <w:p w:rsidR="00843082" w:rsidRPr="00FC6E5C" w:rsidRDefault="00843082" w:rsidP="00843082">
      <w:pPr>
        <w:tabs>
          <w:tab w:val="left" w:pos="3067"/>
        </w:tabs>
        <w:rPr>
          <w:rFonts w:ascii="Times New Roman" w:hAnsi="Times New Roman" w:cs="Times New Roman"/>
          <w:i/>
          <w:sz w:val="28"/>
          <w:szCs w:val="28"/>
        </w:rPr>
      </w:pPr>
      <w:r w:rsidRPr="00FC6E5C">
        <w:rPr>
          <w:rFonts w:ascii="Times New Roman" w:hAnsi="Times New Roman" w:cs="Times New Roman"/>
          <w:b/>
          <w:sz w:val="28"/>
          <w:szCs w:val="28"/>
          <w:u w:val="single"/>
        </w:rPr>
        <w:t>I/ Phần trắc nghiệm: (3 điểm)</w:t>
      </w:r>
      <w:r w:rsidRPr="00FC6E5C">
        <w:rPr>
          <w:rFonts w:ascii="Times New Roman" w:hAnsi="Times New Roman" w:cs="Times New Roman"/>
          <w:sz w:val="28"/>
          <w:szCs w:val="28"/>
        </w:rPr>
        <w:t xml:space="preserve"> </w:t>
      </w:r>
      <w:r w:rsidRPr="00FC6E5C">
        <w:rPr>
          <w:rFonts w:ascii="Times New Roman" w:hAnsi="Times New Roman" w:cs="Times New Roman"/>
          <w:i/>
          <w:sz w:val="28"/>
          <w:szCs w:val="28"/>
        </w:rPr>
        <w:t>Mỗi câu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9"/>
        <w:gridCol w:w="1549"/>
        <w:gridCol w:w="1549"/>
        <w:gridCol w:w="1550"/>
        <w:gridCol w:w="1550"/>
        <w:gridCol w:w="1550"/>
        <w:gridCol w:w="1550"/>
      </w:tblGrid>
      <w:tr w:rsidR="00F3692A" w:rsidRPr="00FC6E5C" w:rsidTr="00F3692A">
        <w:tc>
          <w:tcPr>
            <w:tcW w:w="1549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549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49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50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50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50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50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F3692A" w:rsidRPr="00FC6E5C" w:rsidTr="00F3692A">
        <w:tc>
          <w:tcPr>
            <w:tcW w:w="1549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549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549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550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550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550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550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  <w:tr w:rsidR="00F3692A" w:rsidRPr="00FC6E5C" w:rsidTr="00F3692A">
        <w:tc>
          <w:tcPr>
            <w:tcW w:w="1549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549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549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550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550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50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550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F3692A" w:rsidRPr="00FC6E5C" w:rsidTr="00F3692A">
        <w:tc>
          <w:tcPr>
            <w:tcW w:w="1549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549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549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550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550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550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550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</w:tr>
    </w:tbl>
    <w:p w:rsidR="00843082" w:rsidRPr="00FC6E5C" w:rsidRDefault="00F3692A" w:rsidP="00843082">
      <w:pPr>
        <w:tabs>
          <w:tab w:val="left" w:pos="3067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C6E5C">
        <w:rPr>
          <w:rFonts w:ascii="Times New Roman" w:hAnsi="Times New Roman" w:cs="Times New Roman"/>
          <w:b/>
          <w:sz w:val="28"/>
          <w:szCs w:val="28"/>
          <w:u w:val="single"/>
        </w:rPr>
        <w:t>II/ Phần tự luận (7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8221"/>
        <w:gridCol w:w="1525"/>
      </w:tblGrid>
      <w:tr w:rsidR="00F3692A" w:rsidRPr="00FC6E5C" w:rsidTr="00F3692A">
        <w:tc>
          <w:tcPr>
            <w:tcW w:w="1101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221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525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F3692A" w:rsidRPr="00FC6E5C" w:rsidTr="00F3692A">
        <w:tc>
          <w:tcPr>
            <w:tcW w:w="1101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8221" w:type="dxa"/>
          </w:tcPr>
          <w:p w:rsidR="00F3692A" w:rsidRPr="00FC6E5C" w:rsidRDefault="00640727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pict>
                <v:shape id="_x0000_s1057" type="#_x0000_t32" style="position:absolute;margin-left:207.6pt;margin-top:13.85pt;width:.8pt;height:87.9pt;z-index:251678720;mso-position-horizontal-relative:text;mso-position-vertical-relative:text" o:connectortype="straight"/>
              </w:pict>
            </w:r>
            <w:r w:rsidRPr="00FC6E5C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4" type="#_x0000_t32" style="position:absolute;margin-left:55.2pt;margin-top:13.85pt;width:0;height:87.9pt;z-index:251675648;mso-position-horizontal-relative:text;mso-position-vertical-relative:text" o:connectortype="straight"/>
              </w:pict>
            </w:r>
            <w:r w:rsidR="00F3692A"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              a</w:t>
            </w:r>
          </w:p>
          <w:p w:rsidR="00675A3B" w:rsidRPr="00FC6E5C" w:rsidRDefault="00F3692A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                                                             ab</w:t>
            </w:r>
            <w:r w:rsidR="00675A3B" w:rsidRPr="00FC6E5C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40" w:dyaOrig="300">
                <v:shape id="_x0000_i1035" type="#_x0000_t75" style="width:12pt;height:15pt" o:ole="">
                  <v:imagedata r:id="rId22" o:title=""/>
                </v:shape>
                <o:OLEObject Type="Embed" ProgID="Equation.DSMT4" ShapeID="_x0000_i1035" DrawAspect="Content" ObjectID="_1586087491" r:id="rId23"/>
              </w:object>
            </w:r>
            <w:r w:rsidR="00675A3B"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cd = </w:t>
            </w:r>
            <w:r w:rsidR="00675A3B" w:rsidRPr="00FC6E5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40" w:dyaOrig="400">
                <v:shape id="_x0000_i1036" type="#_x0000_t75" style="width:22.5pt;height:19.5pt" o:ole="">
                  <v:imagedata r:id="rId24" o:title=""/>
                </v:shape>
                <o:OLEObject Type="Embed" ProgID="Equation.DSMT4" ShapeID="_x0000_i1036" DrawAspect="Content" ObjectID="_1586087492" r:id="rId25"/>
              </w:object>
            </w:r>
          </w:p>
          <w:p w:rsidR="00F3692A" w:rsidRPr="00FC6E5C" w:rsidRDefault="00675A3B" w:rsidP="00675A3B">
            <w:pPr>
              <w:tabs>
                <w:tab w:val="center" w:pos="4000"/>
                <w:tab w:val="right" w:pos="80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</w:t>
            </w:r>
            <w:r w:rsidR="00640727" w:rsidRPr="00FC6E5C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rect id="_x0000_s1056" style="position:absolute;margin-left:55.1pt;margin-top:14.65pt;width:10.9pt;height:11.05pt;z-index:251677696;mso-position-horizontal-relative:text;mso-position-vertical-relative:text"/>
              </w:pict>
            </w:r>
            <w:r w:rsidR="00F3692A" w:rsidRPr="00FC6E5C">
              <w:rPr>
                <w:rFonts w:ascii="Times New Roman" w:hAnsi="Times New Roman" w:cs="Times New Roman"/>
                <w:sz w:val="28"/>
                <w:szCs w:val="28"/>
              </w:rPr>
              <w:t>GT</w:t>
            </w: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   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Oc</m:t>
                  </m:r>
                </m:e>
              </m:acc>
            </m:oMath>
            <w:r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>=90</w:t>
            </w:r>
            <w:r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</w:p>
          <w:p w:rsidR="00F3692A" w:rsidRPr="00FC6E5C" w:rsidRDefault="00640727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8" type="#_x0000_t32" style="position:absolute;margin-left:177.45pt;margin-top:9.6pt;width:187.5pt;height:0;z-index:251679744" o:connectortype="straight"/>
              </w:pict>
            </w:r>
            <w:r w:rsidRPr="00FC6E5C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5" type="#_x0000_t32" style="position:absolute;margin-left:21.65pt;margin-top:9.55pt;width:80.35pt;height:0;z-index:251676672" o:connectortype="straight"/>
              </w:pict>
            </w:r>
            <w:r w:rsidR="00F3692A"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    d                         c</w:t>
            </w:r>
          </w:p>
          <w:p w:rsidR="00F3692A" w:rsidRPr="00FC6E5C" w:rsidRDefault="00F3692A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KL</w:t>
            </w:r>
            <w:r w:rsidR="00675A3B"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   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Od</m:t>
                  </m:r>
                </m:e>
              </m:acc>
            </m:oMath>
            <w:r w:rsidR="00675A3B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bOc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675A3B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bOd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675A3B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90</w:t>
            </w:r>
            <w:r w:rsidR="00675A3B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</w:p>
          <w:p w:rsidR="00F3692A" w:rsidRPr="00FC6E5C" w:rsidRDefault="00F3692A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3692A" w:rsidRPr="00FC6E5C" w:rsidRDefault="00F3692A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="00D27C47" w:rsidRPr="00FC6E5C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  <w:p w:rsidR="00D27C47" w:rsidRPr="00FC6E5C" w:rsidRDefault="00D27C47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25" w:type="dxa"/>
          </w:tcPr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75A3B" w:rsidRPr="00FC6E5C" w:rsidRDefault="00675A3B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75A3B" w:rsidRPr="00FC6E5C" w:rsidRDefault="00675A3B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,5</w:t>
            </w:r>
          </w:p>
        </w:tc>
      </w:tr>
      <w:tr w:rsidR="00F3692A" w:rsidRPr="00FC6E5C" w:rsidTr="00F3692A">
        <w:tc>
          <w:tcPr>
            <w:tcW w:w="1101" w:type="dxa"/>
          </w:tcPr>
          <w:p w:rsidR="00697768" w:rsidRPr="00FC6E5C" w:rsidRDefault="00697768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3692A" w:rsidRPr="00FC6E5C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8221" w:type="dxa"/>
          </w:tcPr>
          <w:p w:rsidR="00D27C47" w:rsidRPr="00FC6E5C" w:rsidRDefault="00D27C47" w:rsidP="00D27C47">
            <w:pPr>
              <w:pStyle w:val="ListParagraph"/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75A3B" w:rsidRPr="00FC6E5C" w:rsidRDefault="00675A3B" w:rsidP="00675A3B">
            <w:pPr>
              <w:pStyle w:val="ListParagraph"/>
              <w:numPr>
                <w:ilvl w:val="0"/>
                <w:numId w:val="13"/>
              </w:num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Vì a</w:t>
            </w:r>
            <w:r w:rsidRPr="00FC6E5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37" type="#_x0000_t75" style="width:12pt;height:12.75pt" o:ole="">
                  <v:imagedata r:id="rId13" o:title=""/>
                </v:shape>
                <o:OLEObject Type="Embed" ProgID="Equation.DSMT4" ShapeID="_x0000_i1037" DrawAspect="Content" ObjectID="_1586087493" r:id="rId26"/>
              </w:object>
            </w: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MN và b</w:t>
            </w:r>
            <w:r w:rsidRPr="00FC6E5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38" type="#_x0000_t75" style="width:12pt;height:12.75pt" o:ole="">
                  <v:imagedata r:id="rId13" o:title=""/>
                </v:shape>
                <o:OLEObject Type="Embed" ProgID="Equation.DSMT4" ShapeID="_x0000_i1038" DrawAspect="Content" ObjectID="_1586087494" r:id="rId27"/>
              </w:object>
            </w: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MN nên a//b (tính chất)           </w:t>
            </w:r>
          </w:p>
          <w:p w:rsidR="00675A3B" w:rsidRPr="00FC6E5C" w:rsidRDefault="00640727" w:rsidP="00675A3B">
            <w:pPr>
              <w:pStyle w:val="ListParagraph"/>
              <w:numPr>
                <w:ilvl w:val="0"/>
                <w:numId w:val="13"/>
              </w:num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</m:acc>
            </m:oMath>
            <w:r w:rsidR="00675A3B" w:rsidRPr="00FC6E5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="00675A3B" w:rsidRPr="00FC6E5C">
              <w:rPr>
                <w:rFonts w:ascii="Times New Roman" w:hAnsi="Times New Roman" w:cs="Times New Roman"/>
                <w:sz w:val="28"/>
                <w:szCs w:val="28"/>
              </w:rPr>
              <w:t>= 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</m:acc>
            </m:oMath>
            <w:r w:rsidR="00675A3B"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75A3B" w:rsidRPr="00FC6E5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="00675A3B"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 =45</w:t>
            </w:r>
            <w:r w:rsidR="00675A3B" w:rsidRPr="00FC6E5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="00675A3B" w:rsidRPr="00FC6E5C">
              <w:rPr>
                <w:rFonts w:ascii="Times New Roman" w:hAnsi="Times New Roman" w:cs="Times New Roman"/>
                <w:sz w:val="28"/>
                <w:szCs w:val="28"/>
              </w:rPr>
              <w:t>( 2 góc đối đỉnh)</w:t>
            </w:r>
          </w:p>
          <w:p w:rsidR="00D27C47" w:rsidRPr="00FC6E5C" w:rsidRDefault="00697768" w:rsidP="00697768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Vì a//b nên  </w:t>
            </w:r>
            <w:r w:rsidR="00675A3B"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</m:acc>
            </m:oMath>
            <w:r w:rsidRPr="00FC6E5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= 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</m:acc>
            </m:oMath>
            <w:r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C6E5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 =45</w:t>
            </w:r>
            <w:r w:rsidRPr="00FC6E5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  (2 góc đồng vị)</w:t>
            </w:r>
            <w:r w:rsidR="00675A3B"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  <w:p w:rsidR="00F3692A" w:rsidRPr="00FC6E5C" w:rsidRDefault="00675A3B" w:rsidP="00697768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</w:t>
            </w:r>
          </w:p>
        </w:tc>
        <w:tc>
          <w:tcPr>
            <w:tcW w:w="1525" w:type="dxa"/>
          </w:tcPr>
          <w:p w:rsidR="00F3692A" w:rsidRPr="00FC6E5C" w:rsidRDefault="00675A3B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697768" w:rsidRPr="00FC6E5C" w:rsidRDefault="00697768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697768" w:rsidRPr="00FC6E5C" w:rsidRDefault="00697768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F3692A" w:rsidRPr="00FC6E5C" w:rsidTr="00F3692A">
        <w:tc>
          <w:tcPr>
            <w:tcW w:w="1101" w:type="dxa"/>
          </w:tcPr>
          <w:p w:rsidR="00697768" w:rsidRPr="00FC6E5C" w:rsidRDefault="00697768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697768" w:rsidRPr="00FC6E5C" w:rsidRDefault="00697768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35DBA" w:rsidRPr="00FC6E5C" w:rsidRDefault="00C35DBA" w:rsidP="00C35DBA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35DBA" w:rsidRPr="00FC6E5C" w:rsidRDefault="00C35DBA" w:rsidP="00C35DBA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35DBA" w:rsidRPr="00FC6E5C" w:rsidRDefault="00C35DBA" w:rsidP="00C35DBA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3692A" w:rsidRPr="00FC6E5C" w:rsidRDefault="00F3692A" w:rsidP="00C35DB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8221" w:type="dxa"/>
          </w:tcPr>
          <w:p w:rsidR="00F3692A" w:rsidRPr="00FC6E5C" w:rsidRDefault="00640727" w:rsidP="00697768">
            <w:pPr>
              <w:tabs>
                <w:tab w:val="left" w:pos="306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acc>
            </m:oMath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2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>=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4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>=50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2 góc đối đỉnh)</w:t>
            </w:r>
          </w:p>
          <w:p w:rsidR="00697768" w:rsidRPr="00FC6E5C" w:rsidRDefault="00640727" w:rsidP="00697768">
            <w:pPr>
              <w:tabs>
                <w:tab w:val="left" w:pos="306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acc>
            </m:oMath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1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+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4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180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2 góc kề bù)</w:t>
            </w:r>
          </w:p>
          <w:p w:rsidR="00697768" w:rsidRPr="00FC6E5C" w:rsidRDefault="00640727" w:rsidP="00697768">
            <w:pPr>
              <w:pStyle w:val="ListParagraph"/>
              <w:numPr>
                <w:ilvl w:val="0"/>
                <w:numId w:val="14"/>
              </w:num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acc>
            </m:oMath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1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>=180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>-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4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>=180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-50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 xml:space="preserve">0 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>= 130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</w:p>
          <w:p w:rsidR="00697768" w:rsidRPr="00FC6E5C" w:rsidRDefault="00640727" w:rsidP="00697768">
            <w:pPr>
              <w:tabs>
                <w:tab w:val="left" w:pos="306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acc>
            </m:oMath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3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1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130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697768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2 góc đối đỉnh)</w:t>
            </w:r>
          </w:p>
          <w:p w:rsidR="00697768" w:rsidRPr="00FC6E5C" w:rsidRDefault="00697768" w:rsidP="00697768">
            <w:pPr>
              <w:tabs>
                <w:tab w:val="left" w:pos="306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>Do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4</w:t>
            </w:r>
            <w:r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B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1</w:t>
            </w:r>
            <w:r w:rsidR="007B6DE5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>=</w:t>
            </w:r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50</w:t>
            </w:r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Và 2 góc này ở vị trí so le trong nên:</w:t>
            </w:r>
          </w:p>
          <w:p w:rsidR="00C35DBA" w:rsidRPr="00FC6E5C" w:rsidRDefault="00640727" w:rsidP="00C35DBA">
            <w:pPr>
              <w:tabs>
                <w:tab w:val="left" w:pos="306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acc>
            </m:oMath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2</w:t>
            </w:r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 xml:space="preserve">1 </w:t>
            </w:r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>= 130</w:t>
            </w:r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 2 góc đồng vị)</w:t>
            </w:r>
          </w:p>
          <w:p w:rsidR="00C35DBA" w:rsidRPr="00FC6E5C" w:rsidRDefault="00640727" w:rsidP="00C35DBA">
            <w:pPr>
              <w:tabs>
                <w:tab w:val="left" w:pos="306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acc>
            </m:oMath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3</w:t>
            </w:r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 xml:space="preserve">4 </w:t>
            </w:r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>= 50</w:t>
            </w:r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 2 góc đồng vị)</w:t>
            </w:r>
          </w:p>
          <w:p w:rsidR="00C35DBA" w:rsidRPr="00FC6E5C" w:rsidRDefault="00640727" w:rsidP="00C35DBA">
            <w:pPr>
              <w:tabs>
                <w:tab w:val="left" w:pos="306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acc>
            </m:oMath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4</w:t>
            </w:r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 xml:space="preserve">3 </w:t>
            </w:r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>= 130</w:t>
            </w:r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C35DBA" w:rsidRPr="00FC6E5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 2 góc đồng vị)</w:t>
            </w:r>
          </w:p>
          <w:p w:rsidR="00C35DBA" w:rsidRPr="00FC6E5C" w:rsidRDefault="00C35DBA" w:rsidP="00C35DBA">
            <w:pPr>
              <w:tabs>
                <w:tab w:val="left" w:pos="306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C35DBA" w:rsidRPr="00FC6E5C" w:rsidRDefault="00C35DBA" w:rsidP="00C35DBA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25" w:type="dxa"/>
          </w:tcPr>
          <w:p w:rsidR="00F3692A" w:rsidRPr="00FC6E5C" w:rsidRDefault="00C35DB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C35DBA" w:rsidRPr="00FC6E5C" w:rsidRDefault="00C35DB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35DBA" w:rsidRPr="00FC6E5C" w:rsidRDefault="00C35DB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35DBA" w:rsidRPr="00FC6E5C" w:rsidRDefault="00C35DB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C35DBA" w:rsidRPr="00FC6E5C" w:rsidRDefault="00C35DB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C35DBA" w:rsidRPr="00FC6E5C" w:rsidRDefault="00C35DB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C35DBA" w:rsidRPr="00FC6E5C" w:rsidRDefault="00C35DB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C35DBA" w:rsidRPr="00FC6E5C" w:rsidRDefault="00C35DB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6E5C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</w:tbl>
    <w:p w:rsidR="00F3692A" w:rsidRPr="00FC6E5C" w:rsidRDefault="00F3692A" w:rsidP="00843082">
      <w:pPr>
        <w:tabs>
          <w:tab w:val="left" w:pos="3067"/>
        </w:tabs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15"/>
        <w:gridCol w:w="3616"/>
        <w:gridCol w:w="3616"/>
      </w:tblGrid>
      <w:tr w:rsidR="00591EB0" w:rsidTr="00591EB0">
        <w:tc>
          <w:tcPr>
            <w:tcW w:w="3615" w:type="dxa"/>
          </w:tcPr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UYÊN MÔN</w:t>
            </w:r>
          </w:p>
        </w:tc>
        <w:tc>
          <w:tcPr>
            <w:tcW w:w="3616" w:type="dxa"/>
          </w:tcPr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Ổ KHÓI</w:t>
            </w:r>
          </w:p>
        </w:tc>
        <w:tc>
          <w:tcPr>
            <w:tcW w:w="3616" w:type="dxa"/>
          </w:tcPr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V RA ĐỀ</w:t>
            </w:r>
          </w:p>
        </w:tc>
      </w:tr>
      <w:tr w:rsidR="00591EB0" w:rsidTr="00591EB0">
        <w:tc>
          <w:tcPr>
            <w:tcW w:w="3615" w:type="dxa"/>
          </w:tcPr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Ạ C.L. QUỐC BẢO</w:t>
            </w:r>
          </w:p>
        </w:tc>
        <w:tc>
          <w:tcPr>
            <w:tcW w:w="3616" w:type="dxa"/>
          </w:tcPr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RẦN QUỐC TOẢN</w:t>
            </w:r>
          </w:p>
        </w:tc>
        <w:tc>
          <w:tcPr>
            <w:tcW w:w="3616" w:type="dxa"/>
          </w:tcPr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91EB0" w:rsidRDefault="00591EB0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RẦN QUỐC TOẢN</w:t>
            </w:r>
            <w:bookmarkStart w:id="0" w:name="_GoBack"/>
            <w:bookmarkEnd w:id="0"/>
          </w:p>
        </w:tc>
      </w:tr>
    </w:tbl>
    <w:p w:rsidR="009826C3" w:rsidRPr="00FC6E5C" w:rsidRDefault="009826C3" w:rsidP="00843082">
      <w:pPr>
        <w:tabs>
          <w:tab w:val="left" w:pos="3067"/>
        </w:tabs>
        <w:rPr>
          <w:rFonts w:ascii="Times New Roman" w:hAnsi="Times New Roman" w:cs="Times New Roman"/>
          <w:sz w:val="28"/>
          <w:szCs w:val="28"/>
        </w:rPr>
      </w:pPr>
    </w:p>
    <w:p w:rsidR="009826C3" w:rsidRPr="00FC6E5C" w:rsidRDefault="009826C3" w:rsidP="00843082">
      <w:pPr>
        <w:tabs>
          <w:tab w:val="left" w:pos="3067"/>
        </w:tabs>
        <w:rPr>
          <w:rFonts w:ascii="Times New Roman" w:hAnsi="Times New Roman" w:cs="Times New Roman"/>
          <w:sz w:val="28"/>
          <w:szCs w:val="28"/>
        </w:rPr>
      </w:pPr>
    </w:p>
    <w:p w:rsidR="009826C3" w:rsidRPr="00FC6E5C" w:rsidRDefault="009826C3" w:rsidP="00843082">
      <w:pPr>
        <w:tabs>
          <w:tab w:val="left" w:pos="3067"/>
        </w:tabs>
        <w:rPr>
          <w:rFonts w:ascii="Times New Roman" w:hAnsi="Times New Roman" w:cs="Times New Roman"/>
          <w:sz w:val="28"/>
          <w:szCs w:val="28"/>
        </w:rPr>
      </w:pPr>
    </w:p>
    <w:p w:rsidR="009826C3" w:rsidRPr="00FC6E5C" w:rsidRDefault="009826C3" w:rsidP="00843082">
      <w:pPr>
        <w:tabs>
          <w:tab w:val="left" w:pos="3067"/>
        </w:tabs>
        <w:rPr>
          <w:rFonts w:ascii="Times New Roman" w:hAnsi="Times New Roman" w:cs="Times New Roman"/>
          <w:sz w:val="28"/>
          <w:szCs w:val="28"/>
        </w:rPr>
      </w:pPr>
    </w:p>
    <w:p w:rsidR="009826C3" w:rsidRPr="00FC6E5C" w:rsidRDefault="009826C3" w:rsidP="00843082">
      <w:pPr>
        <w:tabs>
          <w:tab w:val="left" w:pos="3067"/>
        </w:tabs>
        <w:rPr>
          <w:rFonts w:ascii="Times New Roman" w:hAnsi="Times New Roman" w:cs="Times New Roman"/>
          <w:sz w:val="28"/>
          <w:szCs w:val="28"/>
        </w:rPr>
      </w:pPr>
    </w:p>
    <w:p w:rsidR="00E77E13" w:rsidRPr="00FC6E5C" w:rsidRDefault="00E77E13" w:rsidP="00E77E13">
      <w:pPr>
        <w:tabs>
          <w:tab w:val="left" w:pos="3067"/>
        </w:tabs>
        <w:rPr>
          <w:rFonts w:ascii="Times New Roman" w:hAnsi="Times New Roman" w:cs="Times New Roman"/>
          <w:b/>
          <w:sz w:val="28"/>
          <w:szCs w:val="28"/>
        </w:rPr>
      </w:pPr>
    </w:p>
    <w:sectPr w:rsidR="00E77E13" w:rsidRPr="00FC6E5C" w:rsidSect="00036030">
      <w:pgSz w:w="12240" w:h="15840"/>
      <w:pgMar w:top="851" w:right="616" w:bottom="993" w:left="9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0727" w:rsidRDefault="00640727" w:rsidP="00843082">
      <w:pPr>
        <w:spacing w:after="0" w:line="240" w:lineRule="auto"/>
      </w:pPr>
      <w:r>
        <w:separator/>
      </w:r>
    </w:p>
  </w:endnote>
  <w:endnote w:type="continuationSeparator" w:id="0">
    <w:p w:rsidR="00640727" w:rsidRDefault="00640727" w:rsidP="008430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0727" w:rsidRDefault="00640727" w:rsidP="00843082">
      <w:pPr>
        <w:spacing w:after="0" w:line="240" w:lineRule="auto"/>
      </w:pPr>
      <w:r>
        <w:separator/>
      </w:r>
    </w:p>
  </w:footnote>
  <w:footnote w:type="continuationSeparator" w:id="0">
    <w:p w:rsidR="00640727" w:rsidRDefault="00640727" w:rsidP="0084308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D7788"/>
    <w:multiLevelType w:val="hybridMultilevel"/>
    <w:tmpl w:val="339A0B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D50BEA"/>
    <w:multiLevelType w:val="hybridMultilevel"/>
    <w:tmpl w:val="A06828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2F1790"/>
    <w:multiLevelType w:val="hybridMultilevel"/>
    <w:tmpl w:val="CADE3CB4"/>
    <w:lvl w:ilvl="0" w:tplc="ABBCF438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68C6809"/>
    <w:multiLevelType w:val="hybridMultilevel"/>
    <w:tmpl w:val="1C1266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CE40C4E"/>
    <w:multiLevelType w:val="hybridMultilevel"/>
    <w:tmpl w:val="380484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1A4DA2"/>
    <w:multiLevelType w:val="hybridMultilevel"/>
    <w:tmpl w:val="CBD08F4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F4559C"/>
    <w:multiLevelType w:val="hybridMultilevel"/>
    <w:tmpl w:val="508ECF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B56583"/>
    <w:multiLevelType w:val="hybridMultilevel"/>
    <w:tmpl w:val="C2663E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AC69DB"/>
    <w:multiLevelType w:val="hybridMultilevel"/>
    <w:tmpl w:val="741486BA"/>
    <w:lvl w:ilvl="0" w:tplc="9640C3A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9BA7DF5"/>
    <w:multiLevelType w:val="hybridMultilevel"/>
    <w:tmpl w:val="22C2B7D6"/>
    <w:lvl w:ilvl="0" w:tplc="B1E40850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9FD7EF6"/>
    <w:multiLevelType w:val="hybridMultilevel"/>
    <w:tmpl w:val="0344A5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114BCF"/>
    <w:multiLevelType w:val="hybridMultilevel"/>
    <w:tmpl w:val="800E2D32"/>
    <w:lvl w:ilvl="0" w:tplc="23B8BDB6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182239"/>
    <w:multiLevelType w:val="hybridMultilevel"/>
    <w:tmpl w:val="31B8DC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9629F9"/>
    <w:multiLevelType w:val="hybridMultilevel"/>
    <w:tmpl w:val="C2FE4108"/>
    <w:lvl w:ilvl="0" w:tplc="04090015">
      <w:start w:val="4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7205EEA"/>
    <w:multiLevelType w:val="hybridMultilevel"/>
    <w:tmpl w:val="575E1C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FAE7FA9"/>
    <w:multiLevelType w:val="hybridMultilevel"/>
    <w:tmpl w:val="A4F01B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5"/>
  </w:num>
  <w:num w:numId="3">
    <w:abstractNumId w:val="3"/>
  </w:num>
  <w:num w:numId="4">
    <w:abstractNumId w:val="13"/>
  </w:num>
  <w:num w:numId="5">
    <w:abstractNumId w:val="5"/>
  </w:num>
  <w:num w:numId="6">
    <w:abstractNumId w:val="1"/>
  </w:num>
  <w:num w:numId="7">
    <w:abstractNumId w:val="11"/>
  </w:num>
  <w:num w:numId="8">
    <w:abstractNumId w:val="6"/>
  </w:num>
  <w:num w:numId="9">
    <w:abstractNumId w:val="7"/>
  </w:num>
  <w:num w:numId="10">
    <w:abstractNumId w:val="12"/>
  </w:num>
  <w:num w:numId="11">
    <w:abstractNumId w:val="4"/>
  </w:num>
  <w:num w:numId="12">
    <w:abstractNumId w:val="9"/>
  </w:num>
  <w:num w:numId="13">
    <w:abstractNumId w:val="10"/>
  </w:num>
  <w:num w:numId="14">
    <w:abstractNumId w:val="2"/>
  </w:num>
  <w:num w:numId="15">
    <w:abstractNumId w:val="14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34DCE"/>
    <w:rsid w:val="00004C1F"/>
    <w:rsid w:val="000322B7"/>
    <w:rsid w:val="00036030"/>
    <w:rsid w:val="00165AB7"/>
    <w:rsid w:val="001C1FE9"/>
    <w:rsid w:val="001C42DC"/>
    <w:rsid w:val="00215D42"/>
    <w:rsid w:val="00334DCE"/>
    <w:rsid w:val="00413EB4"/>
    <w:rsid w:val="0045707A"/>
    <w:rsid w:val="004A69B9"/>
    <w:rsid w:val="00517ECF"/>
    <w:rsid w:val="005376C0"/>
    <w:rsid w:val="005524EB"/>
    <w:rsid w:val="00591EB0"/>
    <w:rsid w:val="00605C4B"/>
    <w:rsid w:val="00640727"/>
    <w:rsid w:val="00675A3B"/>
    <w:rsid w:val="00697768"/>
    <w:rsid w:val="007269D8"/>
    <w:rsid w:val="00753404"/>
    <w:rsid w:val="00771231"/>
    <w:rsid w:val="007B6DE5"/>
    <w:rsid w:val="007C23D6"/>
    <w:rsid w:val="008077C1"/>
    <w:rsid w:val="008217EB"/>
    <w:rsid w:val="00843082"/>
    <w:rsid w:val="008471AB"/>
    <w:rsid w:val="00884107"/>
    <w:rsid w:val="008B61BD"/>
    <w:rsid w:val="008B6487"/>
    <w:rsid w:val="008E3BB7"/>
    <w:rsid w:val="009826C3"/>
    <w:rsid w:val="00A1735A"/>
    <w:rsid w:val="00A65D50"/>
    <w:rsid w:val="00AD76EF"/>
    <w:rsid w:val="00AE4A06"/>
    <w:rsid w:val="00AE4CC8"/>
    <w:rsid w:val="00B03AD3"/>
    <w:rsid w:val="00C35DBA"/>
    <w:rsid w:val="00C41392"/>
    <w:rsid w:val="00C500DE"/>
    <w:rsid w:val="00CB102A"/>
    <w:rsid w:val="00D27C47"/>
    <w:rsid w:val="00DD7A23"/>
    <w:rsid w:val="00DE5473"/>
    <w:rsid w:val="00E77E13"/>
    <w:rsid w:val="00F3692A"/>
    <w:rsid w:val="00F76422"/>
    <w:rsid w:val="00FC6E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arc" idref="#_x0000_s1047"/>
        <o:r id="V:Rule2" type="arc" idref="#_x0000_s1053"/>
        <o:r id="V:Rule3" type="arc" idref="#_x0000_s1051"/>
        <o:r id="V:Rule4" type="connector" idref="#_x0000_s1032"/>
        <o:r id="V:Rule5" type="connector" idref="#_x0000_s1044"/>
        <o:r id="V:Rule6" type="connector" idref="#_x0000_s1050"/>
        <o:r id="V:Rule7" type="connector" idref="#_x0000_s1028"/>
        <o:r id="V:Rule8" type="connector" idref="#_x0000_s1043"/>
        <o:r id="V:Rule9" type="connector" idref="#_x0000_s1048"/>
        <o:r id="V:Rule10" type="connector" idref="#_x0000_s1058"/>
        <o:r id="V:Rule11" type="connector" idref="#_x0000_s1041"/>
        <o:r id="V:Rule12" type="connector" idref="#_x0000_s1054"/>
        <o:r id="V:Rule13" type="connector" idref="#_x0000_s1029"/>
        <o:r id="V:Rule14" type="connector" idref="#_x0000_s1034"/>
        <o:r id="V:Rule15" type="connector" idref="#_x0000_s1033"/>
        <o:r id="V:Rule16" type="connector" idref="#_x0000_s1057"/>
        <o:r id="V:Rule17" type="connector" idref="#_x0000_s1049"/>
        <o:r id="V:Rule18" type="connector" idref="#_x0000_s1055"/>
        <o:r id="V:Rule19" type="connector" idref="#_x0000_s1042"/>
        <o:r id="V:Rule20" type="connector" idref="#_x0000_s1089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7A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34DCE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334DCE"/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334DC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04C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4C1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04C1F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8430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43082"/>
  </w:style>
  <w:style w:type="paragraph" w:styleId="Footer">
    <w:name w:val="footer"/>
    <w:basedOn w:val="Normal"/>
    <w:link w:val="FooterChar"/>
    <w:uiPriority w:val="99"/>
    <w:semiHidden/>
    <w:unhideWhenUsed/>
    <w:rsid w:val="008430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43082"/>
  </w:style>
  <w:style w:type="table" w:styleId="TableGrid">
    <w:name w:val="Table Grid"/>
    <w:basedOn w:val="TableNormal"/>
    <w:uiPriority w:val="59"/>
    <w:rsid w:val="00F3692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8217EB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5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4.wmf"/><Relationship Id="rId27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E11CC0-F541-4DAC-957D-031B91E6E5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5</Pages>
  <Words>1113</Words>
  <Characters>6350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chipcomputer</cp:lastModifiedBy>
  <cp:revision>15</cp:revision>
  <dcterms:created xsi:type="dcterms:W3CDTF">2017-10-16T13:59:00Z</dcterms:created>
  <dcterms:modified xsi:type="dcterms:W3CDTF">2018-04-24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